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FF8327" w14:textId="4C5CD204" w:rsidR="005F5FE8" w:rsidRDefault="005F5FE8" w:rsidP="005F5FE8">
      <w:pPr>
        <w:tabs>
          <w:tab w:val="left" w:pos="8610"/>
        </w:tabs>
        <w:jc w:val="both"/>
        <w:rPr>
          <w:rFonts w:ascii="Times New Roman" w:hAnsi="Times New Roman"/>
          <w:sz w:val="24"/>
        </w:rPr>
      </w:pPr>
      <w:r>
        <w:rPr>
          <w:rFonts w:ascii="Times New Roman" w:hAnsi="Times New Roman"/>
          <w:sz w:val="24"/>
        </w:rPr>
        <w:t>Tuần 0</w:t>
      </w:r>
      <w:r>
        <w:rPr>
          <w:rFonts w:ascii="Times New Roman" w:hAnsi="Times New Roman"/>
          <w:sz w:val="24"/>
        </w:rPr>
        <w:t>6</w:t>
      </w:r>
      <w:r>
        <w:rPr>
          <w:rFonts w:ascii="Times New Roman" w:hAnsi="Times New Roman"/>
          <w:sz w:val="24"/>
        </w:rPr>
        <w:tab/>
        <w:t xml:space="preserve">Ngày dạy: </w:t>
      </w:r>
      <w:r>
        <w:rPr>
          <w:rFonts w:ascii="Times New Roman" w:hAnsi="Times New Roman"/>
          <w:sz w:val="24"/>
        </w:rPr>
        <w:t>12</w:t>
      </w:r>
      <w:r>
        <w:rPr>
          <w:rFonts w:ascii="Times New Roman" w:hAnsi="Times New Roman"/>
          <w:sz w:val="24"/>
        </w:rPr>
        <w:t>/10/2020</w:t>
      </w:r>
    </w:p>
    <w:p w14:paraId="005760D7" w14:textId="02B7A17E" w:rsidR="005F5FE8" w:rsidRDefault="005F5FE8" w:rsidP="005F5FE8">
      <w:pPr>
        <w:tabs>
          <w:tab w:val="left" w:pos="8610"/>
        </w:tabs>
        <w:jc w:val="both"/>
        <w:rPr>
          <w:rFonts w:ascii="Times New Roman" w:hAnsi="Times New Roman"/>
          <w:sz w:val="24"/>
        </w:rPr>
      </w:pPr>
      <w:r>
        <w:rPr>
          <w:rFonts w:ascii="Times New Roman" w:hAnsi="Times New Roman"/>
          <w:sz w:val="24"/>
        </w:rPr>
        <w:t xml:space="preserve">Tiết </w:t>
      </w:r>
      <w:r>
        <w:rPr>
          <w:rFonts w:ascii="Times New Roman" w:hAnsi="Times New Roman"/>
          <w:sz w:val="24"/>
        </w:rPr>
        <w:t>11</w:t>
      </w:r>
      <w:r>
        <w:rPr>
          <w:rFonts w:ascii="Times New Roman" w:hAnsi="Times New Roman"/>
          <w:sz w:val="24"/>
        </w:rPr>
        <w:tab/>
        <w:t>Lớp: 7a2, 7a3</w:t>
      </w:r>
    </w:p>
    <w:p w14:paraId="653AC994" w14:textId="1515EDE8" w:rsidR="00DC3D1A" w:rsidRPr="00AD764A" w:rsidRDefault="00DC3D1A" w:rsidP="00DC3D1A">
      <w:pPr>
        <w:tabs>
          <w:tab w:val="left" w:pos="8610"/>
        </w:tabs>
        <w:jc w:val="center"/>
        <w:rPr>
          <w:rFonts w:ascii="Times New Roman" w:hAnsi="Times New Roman"/>
          <w:sz w:val="24"/>
          <w14:shadow w14:blurRad="50800" w14:dist="38100" w14:dir="2700000" w14:sx="100000" w14:sy="100000" w14:kx="0" w14:ky="0" w14:algn="tl">
            <w14:srgbClr w14:val="000000">
              <w14:alpha w14:val="60000"/>
            </w14:srgbClr>
          </w14:shadow>
        </w:rPr>
      </w:pPr>
      <w:r w:rsidRPr="00AD764A">
        <w:rPr>
          <w:rFonts w:ascii="Times New Roman" w:hAnsi="Times New Roman"/>
          <w:sz w:val="24"/>
          <w14:shadow w14:blurRad="50800" w14:dist="38100" w14:dir="2700000" w14:sx="100000" w14:sy="100000" w14:kx="0" w14:ky="0" w14:algn="tl">
            <w14:srgbClr w14:val="000000">
              <w14:alpha w14:val="60000"/>
            </w14:srgbClr>
          </w14:shadow>
        </w:rPr>
        <w:t xml:space="preserve">Bài 8. </w:t>
      </w:r>
      <w:r w:rsidR="00977977" w:rsidRPr="00977977">
        <w:rPr>
          <w:rFonts w:ascii="Times New Roman" w:hAnsi="Times New Roman"/>
          <w:szCs w:val="28"/>
          <w14:shadow w14:blurRad="50800" w14:dist="38100" w14:dir="2700000" w14:sx="100000" w14:sy="100000" w14:kx="0" w14:ky="0" w14:algn="tl">
            <w14:srgbClr w14:val="000000">
              <w14:alpha w14:val="60000"/>
            </w14:srgbClr>
          </w14:shadow>
        </w:rPr>
        <w:t>TÍNH CHẤT CỦA DÃY TỈ SỐ BẰNG NHAU</w:t>
      </w:r>
    </w:p>
    <w:p w14:paraId="1B542F86" w14:textId="77777777" w:rsidR="00DC3D1A" w:rsidRPr="00B81B28" w:rsidRDefault="00DC3D1A" w:rsidP="00DC3D1A">
      <w:pPr>
        <w:tabs>
          <w:tab w:val="left" w:pos="8610"/>
        </w:tabs>
        <w:jc w:val="both"/>
        <w:rPr>
          <w:rFonts w:ascii="Times New Roman" w:hAnsi="Times New Roman"/>
          <w:b/>
          <w:bCs/>
          <w:sz w:val="24"/>
        </w:rPr>
      </w:pPr>
      <w:r w:rsidRPr="00B81B28">
        <w:rPr>
          <w:rFonts w:ascii="Times New Roman" w:hAnsi="Times New Roman"/>
          <w:b/>
          <w:bCs/>
          <w:sz w:val="24"/>
        </w:rPr>
        <w:t xml:space="preserve">A. </w:t>
      </w:r>
      <w:r w:rsidRPr="00B81B28">
        <w:rPr>
          <w:rFonts w:ascii="Times New Roman" w:hAnsi="Times New Roman"/>
          <w:b/>
          <w:bCs/>
          <w:sz w:val="24"/>
          <w:u w:val="single"/>
        </w:rPr>
        <w:t>Mục đích yêu cầu</w:t>
      </w:r>
      <w:r w:rsidRPr="00B81B28">
        <w:rPr>
          <w:rFonts w:ascii="Times New Roman" w:hAnsi="Times New Roman"/>
          <w:b/>
          <w:bCs/>
          <w:sz w:val="24"/>
        </w:rPr>
        <w:t xml:space="preserve"> :</w:t>
      </w:r>
    </w:p>
    <w:p w14:paraId="07AFEBB8" w14:textId="77777777" w:rsidR="00DC3D1A" w:rsidRPr="00B81B28" w:rsidRDefault="00DC3D1A" w:rsidP="00DC3D1A">
      <w:pPr>
        <w:jc w:val="both"/>
        <w:rPr>
          <w:rFonts w:ascii="Times New Roman" w:hAnsi="Times New Roman"/>
          <w:sz w:val="24"/>
        </w:rPr>
      </w:pPr>
      <w:r w:rsidRPr="00B81B28">
        <w:rPr>
          <w:rFonts w:ascii="Times New Roman" w:hAnsi="Times New Roman"/>
          <w:sz w:val="24"/>
        </w:rPr>
        <w:tab/>
        <w:t>Nắm được tính chất của dãy các tỉ số bằng nhau, số tỉ lệ</w:t>
      </w:r>
    </w:p>
    <w:p w14:paraId="02F2A2A0" w14:textId="77777777" w:rsidR="00DC3D1A" w:rsidRPr="00B81B28" w:rsidRDefault="00DC3D1A" w:rsidP="00DC3D1A">
      <w:pPr>
        <w:jc w:val="both"/>
        <w:rPr>
          <w:rFonts w:ascii="Times New Roman" w:hAnsi="Times New Roman"/>
          <w:sz w:val="24"/>
        </w:rPr>
      </w:pPr>
      <w:r w:rsidRPr="00B81B28">
        <w:rPr>
          <w:rFonts w:ascii="Times New Roman" w:hAnsi="Times New Roman"/>
          <w:sz w:val="24"/>
        </w:rPr>
        <w:tab/>
        <w:t>Biết áp dụng tính chất vào việc giải toán, biết lập tỉ số của các số tỉ lệ</w:t>
      </w:r>
    </w:p>
    <w:p w14:paraId="3155911E" w14:textId="77777777" w:rsidR="00DC3D1A" w:rsidRPr="00B81B28" w:rsidRDefault="00DC3D1A" w:rsidP="00DC3D1A">
      <w:pPr>
        <w:jc w:val="both"/>
        <w:rPr>
          <w:rFonts w:ascii="Times New Roman" w:hAnsi="Times New Roman"/>
          <w:sz w:val="24"/>
        </w:rPr>
      </w:pPr>
      <w:r w:rsidRPr="00B81B28">
        <w:rPr>
          <w:rFonts w:ascii="Times New Roman" w:hAnsi="Times New Roman"/>
          <w:sz w:val="24"/>
        </w:rPr>
        <w:tab/>
        <w:t>Liên hệ đến tỉ lệ thức</w:t>
      </w:r>
    </w:p>
    <w:p w14:paraId="3AAD0032" w14:textId="77777777" w:rsidR="00DC3D1A" w:rsidRPr="00B81B28" w:rsidRDefault="00DC3D1A" w:rsidP="00DC3D1A">
      <w:pPr>
        <w:tabs>
          <w:tab w:val="left" w:pos="8610"/>
        </w:tabs>
        <w:jc w:val="both"/>
        <w:rPr>
          <w:rFonts w:ascii="Times New Roman" w:hAnsi="Times New Roman"/>
          <w:b/>
          <w:bCs/>
          <w:sz w:val="24"/>
        </w:rPr>
      </w:pPr>
      <w:r w:rsidRPr="00B81B28">
        <w:rPr>
          <w:rFonts w:ascii="Times New Roman" w:hAnsi="Times New Roman"/>
          <w:b/>
          <w:bCs/>
          <w:sz w:val="24"/>
        </w:rPr>
        <w:t xml:space="preserve">B. </w:t>
      </w:r>
      <w:r w:rsidRPr="00B81B28">
        <w:rPr>
          <w:rFonts w:ascii="Times New Roman" w:hAnsi="Times New Roman"/>
          <w:b/>
          <w:bCs/>
          <w:sz w:val="24"/>
          <w:u w:val="single"/>
        </w:rPr>
        <w:t>Chuẩn bị</w:t>
      </w:r>
      <w:r w:rsidRPr="00B81B28">
        <w:rPr>
          <w:rFonts w:ascii="Times New Roman" w:hAnsi="Times New Roman"/>
          <w:b/>
          <w:bCs/>
          <w:sz w:val="24"/>
        </w:rPr>
        <w:t xml:space="preserve"> :</w:t>
      </w:r>
    </w:p>
    <w:p w14:paraId="19ED55E8" w14:textId="77777777" w:rsidR="00DC3D1A" w:rsidRPr="00B81B28" w:rsidRDefault="00DC3D1A" w:rsidP="00DC3D1A">
      <w:pPr>
        <w:jc w:val="both"/>
        <w:rPr>
          <w:rFonts w:ascii="Times New Roman" w:hAnsi="Times New Roman"/>
          <w:sz w:val="24"/>
        </w:rPr>
      </w:pPr>
      <w:r w:rsidRPr="00B81B28">
        <w:rPr>
          <w:rFonts w:ascii="Times New Roman" w:hAnsi="Times New Roman"/>
          <w:sz w:val="24"/>
        </w:rPr>
        <w:tab/>
        <w:t>Sgk, giáo án, phấn, thước, bảng phụ, phiếu học tập</w:t>
      </w:r>
    </w:p>
    <w:p w14:paraId="410573A8" w14:textId="77777777" w:rsidR="00DC3D1A" w:rsidRPr="00B81B28" w:rsidRDefault="00DC3D1A" w:rsidP="00DC3D1A">
      <w:pPr>
        <w:tabs>
          <w:tab w:val="left" w:pos="8610"/>
        </w:tabs>
        <w:jc w:val="both"/>
        <w:rPr>
          <w:rFonts w:ascii="Times New Roman" w:hAnsi="Times New Roman"/>
          <w:b/>
          <w:bCs/>
          <w:sz w:val="24"/>
        </w:rPr>
      </w:pPr>
      <w:r w:rsidRPr="00B81B28">
        <w:rPr>
          <w:rFonts w:ascii="Times New Roman" w:hAnsi="Times New Roman"/>
          <w:b/>
          <w:bCs/>
          <w:sz w:val="24"/>
        </w:rPr>
        <w:t xml:space="preserve">C. </w:t>
      </w:r>
      <w:r w:rsidRPr="00B81B28">
        <w:rPr>
          <w:rFonts w:ascii="Times New Roman" w:hAnsi="Times New Roman"/>
          <w:b/>
          <w:bCs/>
          <w:sz w:val="24"/>
          <w:u w:val="single"/>
        </w:rPr>
        <w:t>Nội dung</w:t>
      </w:r>
      <w:r w:rsidRPr="00B81B28">
        <w:rPr>
          <w:rFonts w:ascii="Times New Roman" w:hAnsi="Times New Roman"/>
          <w:b/>
          <w:bCs/>
          <w:sz w:val="24"/>
        </w:rPr>
        <w:t xml:space="preserve"> :</w:t>
      </w:r>
    </w:p>
    <w:p w14:paraId="0932CDB9" w14:textId="77777777" w:rsidR="00DC3D1A" w:rsidRPr="00B81B28" w:rsidRDefault="00DC3D1A" w:rsidP="00DC3D1A">
      <w:pPr>
        <w:jc w:val="both"/>
        <w:rPr>
          <w:rFonts w:ascii="Times New Roman" w:hAnsi="Times New Roman"/>
          <w:sz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DC3D1A" w:rsidRPr="00B81B28" w14:paraId="19C44BE4" w14:textId="77777777" w:rsidTr="00EF1568">
        <w:tc>
          <w:tcPr>
            <w:tcW w:w="3270" w:type="dxa"/>
          </w:tcPr>
          <w:p w14:paraId="7D0AF5F0" w14:textId="77777777" w:rsidR="00DC3D1A" w:rsidRPr="00B81B28" w:rsidRDefault="00DC3D1A" w:rsidP="00EF1568">
            <w:pPr>
              <w:jc w:val="center"/>
              <w:rPr>
                <w:rFonts w:ascii="Times New Roman" w:hAnsi="Times New Roman"/>
                <w:b/>
                <w:bCs/>
                <w:sz w:val="24"/>
              </w:rPr>
            </w:pPr>
            <w:r w:rsidRPr="00B81B28">
              <w:rPr>
                <w:rFonts w:ascii="Times New Roman" w:hAnsi="Times New Roman"/>
                <w:b/>
                <w:bCs/>
                <w:sz w:val="24"/>
              </w:rPr>
              <w:t>Hoạt động Giáo viên</w:t>
            </w:r>
          </w:p>
        </w:tc>
        <w:tc>
          <w:tcPr>
            <w:tcW w:w="3488" w:type="dxa"/>
          </w:tcPr>
          <w:p w14:paraId="288A002F" w14:textId="77777777" w:rsidR="00DC3D1A" w:rsidRPr="00AD764A" w:rsidRDefault="00DC3D1A" w:rsidP="00EF1568">
            <w:pPr>
              <w:pStyle w:val="Heading1"/>
              <w:tabs>
                <w:tab w:val="clear" w:pos="8610"/>
              </w:tabs>
              <w:rPr>
                <w:rFonts w:ascii="Times New Roman" w:hAnsi="Times New Roman"/>
              </w:rPr>
            </w:pPr>
            <w:r w:rsidRPr="00AD764A">
              <w:rPr>
                <w:rFonts w:ascii="Times New Roman" w:hAnsi="Times New Roman"/>
              </w:rPr>
              <w:t>Hoạt động Học sinh</w:t>
            </w:r>
          </w:p>
        </w:tc>
        <w:tc>
          <w:tcPr>
            <w:tcW w:w="3379" w:type="dxa"/>
          </w:tcPr>
          <w:p w14:paraId="5135D8A0" w14:textId="77777777" w:rsidR="00DC3D1A" w:rsidRPr="00B81B28" w:rsidRDefault="00DC3D1A" w:rsidP="00EF1568">
            <w:pPr>
              <w:jc w:val="center"/>
              <w:rPr>
                <w:rFonts w:ascii="Times New Roman" w:hAnsi="Times New Roman"/>
                <w:b/>
                <w:bCs/>
                <w:sz w:val="24"/>
              </w:rPr>
            </w:pPr>
            <w:r w:rsidRPr="00B81B28">
              <w:rPr>
                <w:rFonts w:ascii="Times New Roman" w:hAnsi="Times New Roman"/>
                <w:b/>
                <w:bCs/>
                <w:sz w:val="24"/>
              </w:rPr>
              <w:t>Nội dung</w:t>
            </w:r>
          </w:p>
        </w:tc>
      </w:tr>
      <w:tr w:rsidR="00DC3D1A" w:rsidRPr="00B81B28" w14:paraId="208214DE" w14:textId="77777777" w:rsidTr="00EF1568">
        <w:tc>
          <w:tcPr>
            <w:tcW w:w="3270" w:type="dxa"/>
          </w:tcPr>
          <w:p w14:paraId="1AA03489" w14:textId="77777777" w:rsidR="00DC3D1A" w:rsidRPr="00B81B28" w:rsidRDefault="00DC3D1A" w:rsidP="00EF1568">
            <w:pPr>
              <w:jc w:val="both"/>
              <w:rPr>
                <w:rFonts w:ascii="Times New Roman" w:hAnsi="Times New Roman"/>
                <w:b/>
                <w:bCs/>
                <w:sz w:val="24"/>
              </w:rPr>
            </w:pPr>
            <w:r w:rsidRPr="00B81B28">
              <w:rPr>
                <w:rFonts w:ascii="Times New Roman" w:hAnsi="Times New Roman"/>
                <w:b/>
                <w:bCs/>
                <w:sz w:val="24"/>
              </w:rPr>
              <w:t xml:space="preserve">1. </w:t>
            </w:r>
            <w:r w:rsidRPr="00B81B28">
              <w:rPr>
                <w:rFonts w:ascii="Times New Roman" w:hAnsi="Times New Roman"/>
                <w:b/>
                <w:bCs/>
                <w:sz w:val="24"/>
                <w:u w:val="single"/>
              </w:rPr>
              <w:t>Ổn định lớp</w:t>
            </w:r>
            <w:r w:rsidRPr="00B81B28">
              <w:rPr>
                <w:rFonts w:ascii="Times New Roman" w:hAnsi="Times New Roman"/>
                <w:b/>
                <w:bCs/>
                <w:sz w:val="24"/>
              </w:rPr>
              <w:t xml:space="preserve"> :</w:t>
            </w:r>
          </w:p>
          <w:p w14:paraId="0F0C22EC" w14:textId="77777777" w:rsidR="00DC3D1A" w:rsidRPr="00B81B28" w:rsidRDefault="00DC3D1A" w:rsidP="00EF1568">
            <w:pPr>
              <w:jc w:val="both"/>
              <w:rPr>
                <w:rFonts w:ascii="Times New Roman" w:hAnsi="Times New Roman"/>
                <w:sz w:val="24"/>
              </w:rPr>
            </w:pPr>
            <w:r w:rsidRPr="00B81B28">
              <w:rPr>
                <w:rFonts w:ascii="Times New Roman" w:hAnsi="Times New Roman"/>
                <w:b/>
                <w:bCs/>
                <w:sz w:val="24"/>
              </w:rPr>
              <w:t xml:space="preserve">2. </w:t>
            </w:r>
            <w:r w:rsidRPr="00B81B28">
              <w:rPr>
                <w:rFonts w:ascii="Times New Roman" w:hAnsi="Times New Roman"/>
                <w:b/>
                <w:bCs/>
                <w:sz w:val="24"/>
                <w:u w:val="single"/>
              </w:rPr>
              <w:t>Kiểm tra bài cũ</w:t>
            </w:r>
            <w:r w:rsidRPr="00B81B28">
              <w:rPr>
                <w:rFonts w:ascii="Times New Roman" w:hAnsi="Times New Roman"/>
                <w:b/>
                <w:bCs/>
                <w:sz w:val="24"/>
              </w:rPr>
              <w:t xml:space="preserve"> : (15p)</w:t>
            </w:r>
          </w:p>
          <w:p w14:paraId="5FA45F38" w14:textId="77777777" w:rsidR="00DC3D1A" w:rsidRPr="00B81B28" w:rsidRDefault="00DC3D1A" w:rsidP="00EF1568">
            <w:pPr>
              <w:pStyle w:val="BodyTextIndent3"/>
              <w:rPr>
                <w:rFonts w:ascii="Times New Roman" w:hAnsi="Times New Roman"/>
              </w:rPr>
            </w:pPr>
            <w:r w:rsidRPr="00B81B28">
              <w:rPr>
                <w:rFonts w:ascii="Times New Roman" w:hAnsi="Times New Roman"/>
              </w:rPr>
              <w:t xml:space="preserve">Tính : </w:t>
            </w:r>
            <w:r w:rsidRPr="00B81B28">
              <w:rPr>
                <w:rFonts w:ascii="Times New Roman" w:hAnsi="Times New Roman"/>
                <w:position w:val="-28"/>
              </w:rPr>
              <w:object w:dxaOrig="1579" w:dyaOrig="740" w14:anchorId="3DCBF1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32.8pt" o:ole="">
                  <v:imagedata r:id="rId5" o:title=""/>
                </v:shape>
                <o:OLEObject Type="Embed" ProgID="Equation.3" ShapeID="_x0000_i1025" DrawAspect="Content" ObjectID="_1664952402" r:id="rId6"/>
              </w:object>
            </w:r>
          </w:p>
          <w:p w14:paraId="3FE5DCFB" w14:textId="77777777" w:rsidR="00DC3D1A" w:rsidRPr="00B81B28" w:rsidRDefault="00DC3D1A" w:rsidP="00EF1568">
            <w:pPr>
              <w:pStyle w:val="BodyTextIndent3"/>
              <w:rPr>
                <w:rFonts w:ascii="Times New Roman" w:hAnsi="Times New Roman"/>
              </w:rPr>
            </w:pPr>
            <w:r w:rsidRPr="00B81B28">
              <w:rPr>
                <w:rFonts w:ascii="Times New Roman" w:hAnsi="Times New Roman"/>
              </w:rPr>
              <w:t xml:space="preserve">Tính : </w:t>
            </w:r>
            <w:r w:rsidRPr="00B81B28">
              <w:rPr>
                <w:rFonts w:ascii="Times New Roman" w:hAnsi="Times New Roman"/>
                <w:position w:val="-36"/>
              </w:rPr>
              <w:object w:dxaOrig="1060" w:dyaOrig="880" w14:anchorId="54001661">
                <v:shape id="_x0000_i1026" type="#_x0000_t75" style="width:45.15pt;height:37.6pt" o:ole="">
                  <v:imagedata r:id="rId7" o:title=""/>
                </v:shape>
                <o:OLEObject Type="Embed" ProgID="Equation.3" ShapeID="_x0000_i1026" DrawAspect="Content" ObjectID="_1664952403" r:id="rId8"/>
              </w:object>
            </w:r>
          </w:p>
          <w:p w14:paraId="705B69C3" w14:textId="77777777" w:rsidR="00DC3D1A" w:rsidRPr="00B81B28" w:rsidRDefault="00DC3D1A" w:rsidP="00EF1568">
            <w:pPr>
              <w:pStyle w:val="BodyTextIndent3"/>
              <w:rPr>
                <w:rFonts w:ascii="Times New Roman" w:hAnsi="Times New Roman"/>
              </w:rPr>
            </w:pPr>
            <w:r w:rsidRPr="00B81B28">
              <w:rPr>
                <w:rFonts w:ascii="Times New Roman" w:hAnsi="Times New Roman"/>
              </w:rPr>
              <w:t xml:space="preserve">Tính : </w:t>
            </w:r>
            <w:r w:rsidRPr="00B81B28">
              <w:rPr>
                <w:rFonts w:ascii="Times New Roman" w:hAnsi="Times New Roman"/>
                <w:position w:val="-24"/>
              </w:rPr>
              <w:object w:dxaOrig="760" w:dyaOrig="660" w14:anchorId="22676FFD">
                <v:shape id="_x0000_i1027" type="#_x0000_t75" style="width:30.1pt;height:26.35pt" o:ole="">
                  <v:imagedata r:id="rId9" o:title=""/>
                </v:shape>
                <o:OLEObject Type="Embed" ProgID="Equation.3" ShapeID="_x0000_i1027" DrawAspect="Content" ObjectID="_1664952404" r:id="rId10"/>
              </w:object>
            </w:r>
          </w:p>
          <w:p w14:paraId="7DF56335" w14:textId="77777777" w:rsidR="00DC3D1A" w:rsidRPr="00B81B28" w:rsidRDefault="00DC3D1A" w:rsidP="00EF1568">
            <w:pPr>
              <w:jc w:val="both"/>
              <w:rPr>
                <w:rFonts w:ascii="Times New Roman" w:hAnsi="Times New Roman"/>
                <w:sz w:val="24"/>
              </w:rPr>
            </w:pPr>
            <w:r w:rsidRPr="00B81B28">
              <w:rPr>
                <w:rFonts w:ascii="Times New Roman" w:hAnsi="Times New Roman"/>
                <w:b/>
                <w:bCs/>
                <w:sz w:val="24"/>
              </w:rPr>
              <w:t xml:space="preserve">3. </w:t>
            </w:r>
            <w:r w:rsidRPr="00B81B28">
              <w:rPr>
                <w:rFonts w:ascii="Times New Roman" w:hAnsi="Times New Roman"/>
                <w:b/>
                <w:bCs/>
                <w:sz w:val="24"/>
                <w:u w:val="single"/>
              </w:rPr>
              <w:t>Dạy bài mới</w:t>
            </w:r>
            <w:r w:rsidRPr="00B81B28">
              <w:rPr>
                <w:rFonts w:ascii="Times New Roman" w:hAnsi="Times New Roman"/>
                <w:b/>
                <w:bCs/>
                <w:sz w:val="24"/>
              </w:rPr>
              <w:t xml:space="preserve"> : </w:t>
            </w:r>
          </w:p>
          <w:p w14:paraId="49EBF4BF" w14:textId="77777777" w:rsidR="00DC3D1A" w:rsidRPr="00B81B28" w:rsidRDefault="00DC3D1A" w:rsidP="00EF1568">
            <w:pPr>
              <w:pStyle w:val="BodyTextIndent"/>
              <w:rPr>
                <w:rFonts w:ascii="Times New Roman" w:hAnsi="Times New Roman"/>
              </w:rPr>
            </w:pPr>
            <w:r w:rsidRPr="00B81B28">
              <w:rPr>
                <w:rFonts w:ascii="Times New Roman" w:hAnsi="Times New Roman"/>
              </w:rPr>
              <w:t>Các em đã biết qua về tỉ lệ thức. Ngoài ra các em còn gặp nhiều tỉ số bằng nhau xem chúng có những tính chất gì</w:t>
            </w:r>
          </w:p>
          <w:p w14:paraId="7C190D0A" w14:textId="77777777" w:rsidR="00DC3D1A" w:rsidRPr="00B81B28" w:rsidRDefault="00DC3D1A" w:rsidP="00EF1568">
            <w:pPr>
              <w:pStyle w:val="BodyTextIndent"/>
              <w:rPr>
                <w:rFonts w:ascii="Times New Roman" w:hAnsi="Times New Roman"/>
              </w:rPr>
            </w:pPr>
            <w:r w:rsidRPr="00B81B28">
              <w:rPr>
                <w:rFonts w:ascii="Times New Roman" w:hAnsi="Times New Roman"/>
              </w:rPr>
              <w:t xml:space="preserve">Hãy làm bài </w:t>
            </w:r>
            <w:r w:rsidRPr="00B81B28">
              <w:rPr>
                <w:rFonts w:ascii="Times New Roman" w:hAnsi="Times New Roman"/>
                <w:b/>
                <w:bCs/>
              </w:rPr>
              <w:t>?1</w:t>
            </w:r>
            <w:r w:rsidRPr="00B81B28">
              <w:rPr>
                <w:rFonts w:ascii="Times New Roman" w:hAnsi="Times New Roman"/>
              </w:rPr>
              <w:t xml:space="preserve"> </w:t>
            </w:r>
            <w:r w:rsidRPr="00B81B28">
              <w:rPr>
                <w:rFonts w:ascii="Times New Roman" w:hAnsi="Times New Roman"/>
                <w:i/>
                <w:iCs/>
              </w:rPr>
              <w:t>(chia nhóm)</w:t>
            </w:r>
          </w:p>
          <w:p w14:paraId="681627AD" w14:textId="77777777" w:rsidR="00DC3D1A" w:rsidRPr="00B81B28" w:rsidRDefault="00DC3D1A" w:rsidP="00EF1568">
            <w:pPr>
              <w:pStyle w:val="BodyTextIndent"/>
              <w:rPr>
                <w:rFonts w:ascii="Times New Roman" w:hAnsi="Times New Roman"/>
              </w:rPr>
            </w:pPr>
          </w:p>
          <w:p w14:paraId="34FCF92E" w14:textId="77777777" w:rsidR="00DC3D1A" w:rsidRPr="00B81B28" w:rsidRDefault="00DC3D1A" w:rsidP="00EF1568">
            <w:pPr>
              <w:pStyle w:val="BodyTextIndent"/>
              <w:rPr>
                <w:rFonts w:ascii="Times New Roman" w:hAnsi="Times New Roman"/>
              </w:rPr>
            </w:pPr>
            <w:r w:rsidRPr="00B81B28">
              <w:rPr>
                <w:rFonts w:ascii="Times New Roman" w:hAnsi="Times New Roman"/>
              </w:rPr>
              <w:t xml:space="preserve">Xét </w:t>
            </w:r>
            <w:r w:rsidRPr="00B81B28">
              <w:rPr>
                <w:rFonts w:ascii="Times New Roman" w:hAnsi="Times New Roman"/>
                <w:position w:val="-24"/>
              </w:rPr>
              <w:object w:dxaOrig="660" w:dyaOrig="620" w14:anchorId="75401433">
                <v:shape id="_x0000_i1028" type="#_x0000_t75" style="width:31.7pt;height:29pt" o:ole="">
                  <v:imagedata r:id="rId11" o:title=""/>
                </v:shape>
                <o:OLEObject Type="Embed" ProgID="Equation.3" ShapeID="_x0000_i1028" DrawAspect="Content" ObjectID="_1664952405" r:id="rId12"/>
              </w:object>
            </w:r>
            <w:r w:rsidRPr="00B81B28">
              <w:rPr>
                <w:rFonts w:ascii="Times New Roman" w:hAnsi="Times New Roman"/>
              </w:rPr>
              <w:t xml:space="preserve">, có bằng với </w:t>
            </w:r>
            <w:r w:rsidRPr="00B81B28">
              <w:rPr>
                <w:rFonts w:ascii="Times New Roman" w:hAnsi="Times New Roman"/>
                <w:position w:val="-24"/>
              </w:rPr>
              <w:object w:dxaOrig="1219" w:dyaOrig="620" w14:anchorId="3653D9D2">
                <v:shape id="_x0000_i1029" type="#_x0000_t75" style="width:56.95pt;height:28.5pt" o:ole="">
                  <v:imagedata r:id="rId13" o:title=""/>
                </v:shape>
                <o:OLEObject Type="Embed" ProgID="Equation.3" ShapeID="_x0000_i1029" DrawAspect="Content" ObjectID="_1664952406" r:id="rId14"/>
              </w:object>
            </w:r>
            <w:r w:rsidRPr="00B81B28">
              <w:rPr>
                <w:rFonts w:ascii="Times New Roman" w:hAnsi="Times New Roman"/>
              </w:rPr>
              <w:t xml:space="preserve"> hay không ?</w:t>
            </w:r>
          </w:p>
          <w:p w14:paraId="67F031AD" w14:textId="77777777" w:rsidR="00DC3D1A" w:rsidRPr="00B81B28" w:rsidRDefault="00DC3D1A" w:rsidP="00EF1568">
            <w:pPr>
              <w:pStyle w:val="BodyTextIndent"/>
              <w:rPr>
                <w:rFonts w:ascii="Times New Roman" w:hAnsi="Times New Roman"/>
              </w:rPr>
            </w:pPr>
          </w:p>
          <w:p w14:paraId="04AE9D22" w14:textId="77777777" w:rsidR="00DC3D1A" w:rsidRPr="00B81B28" w:rsidRDefault="00DC3D1A" w:rsidP="00EF1568">
            <w:pPr>
              <w:pStyle w:val="BodyTextIndent"/>
              <w:rPr>
                <w:rFonts w:ascii="Times New Roman" w:hAnsi="Times New Roman"/>
              </w:rPr>
            </w:pPr>
          </w:p>
          <w:p w14:paraId="39CEC851" w14:textId="77777777" w:rsidR="00DC3D1A" w:rsidRPr="00B81B28" w:rsidRDefault="00DC3D1A" w:rsidP="00EF1568">
            <w:pPr>
              <w:pStyle w:val="BodyTextIndent"/>
              <w:rPr>
                <w:rFonts w:ascii="Times New Roman" w:hAnsi="Times New Roman"/>
              </w:rPr>
            </w:pPr>
            <w:r w:rsidRPr="00B81B28">
              <w:rPr>
                <w:rFonts w:ascii="Times New Roman" w:hAnsi="Times New Roman"/>
              </w:rPr>
              <w:t>Vậy qua trên các em rút ra được tính chất gì ?</w:t>
            </w:r>
          </w:p>
          <w:p w14:paraId="4CE79049" w14:textId="77777777" w:rsidR="00DC3D1A" w:rsidRPr="00B81B28" w:rsidRDefault="00DC3D1A" w:rsidP="00EF1568">
            <w:pPr>
              <w:pStyle w:val="BodyTextIndent"/>
              <w:rPr>
                <w:rFonts w:ascii="Times New Roman" w:hAnsi="Times New Roman"/>
              </w:rPr>
            </w:pPr>
          </w:p>
          <w:p w14:paraId="6A971795" w14:textId="77777777" w:rsidR="00DC3D1A" w:rsidRPr="00B81B28" w:rsidRDefault="00DC3D1A" w:rsidP="00EF1568">
            <w:pPr>
              <w:pStyle w:val="BodyTextIndent"/>
              <w:rPr>
                <w:rFonts w:ascii="Times New Roman" w:hAnsi="Times New Roman"/>
              </w:rPr>
            </w:pPr>
          </w:p>
          <w:p w14:paraId="4170B1E1" w14:textId="77777777" w:rsidR="00DC3D1A" w:rsidRPr="00B81B28" w:rsidRDefault="00DC3D1A" w:rsidP="00EF1568">
            <w:pPr>
              <w:pStyle w:val="BodyTextIndent"/>
              <w:rPr>
                <w:rFonts w:ascii="Times New Roman" w:hAnsi="Times New Roman"/>
              </w:rPr>
            </w:pPr>
            <w:r w:rsidRPr="00B81B28">
              <w:rPr>
                <w:rFonts w:ascii="Times New Roman" w:hAnsi="Times New Roman"/>
              </w:rPr>
              <w:t xml:space="preserve">Tính chất trên còn được mở rộng : </w:t>
            </w:r>
            <w:r w:rsidRPr="00B81B28">
              <w:rPr>
                <w:rFonts w:ascii="Times New Roman" w:hAnsi="Times New Roman"/>
                <w:position w:val="-24"/>
              </w:rPr>
              <w:object w:dxaOrig="2180" w:dyaOrig="620" w14:anchorId="49D81957">
                <v:shape id="_x0000_i1030" type="#_x0000_t75" style="width:100.5pt;height:29pt" o:ole="">
                  <v:imagedata r:id="rId15" o:title=""/>
                </v:shape>
                <o:OLEObject Type="Embed" ProgID="Equation.3" ShapeID="_x0000_i1030" DrawAspect="Content" ObjectID="_1664952407" r:id="rId16"/>
              </w:object>
            </w:r>
          </w:p>
          <w:p w14:paraId="1B64DD28" w14:textId="77777777" w:rsidR="00DC3D1A" w:rsidRPr="00B81B28" w:rsidRDefault="005F5FE8" w:rsidP="00EF1568">
            <w:pPr>
              <w:pStyle w:val="BodyTextIndent"/>
              <w:ind w:firstLine="110"/>
              <w:rPr>
                <w:rFonts w:ascii="Times New Roman" w:hAnsi="Times New Roman"/>
                <w:position w:val="-24"/>
              </w:rPr>
            </w:pPr>
            <w:r>
              <w:rPr>
                <w:rFonts w:ascii="Times New Roman" w:hAnsi="Times New Roman"/>
                <w:position w:val="-24"/>
              </w:rPr>
              <w:pict w14:anchorId="02510676">
                <v:shape id="_x0000_i1031" type="#_x0000_t75" style="width:2in;height:27.95pt">
                  <v:imagedata r:id="rId17" o:title=""/>
                </v:shape>
              </w:pict>
            </w:r>
          </w:p>
          <w:p w14:paraId="078507E6" w14:textId="77777777" w:rsidR="00DC3D1A" w:rsidRPr="00B81B28" w:rsidRDefault="00DC3D1A" w:rsidP="00EF1568">
            <w:pPr>
              <w:pStyle w:val="BodyTextIndent"/>
              <w:ind w:firstLine="110"/>
              <w:rPr>
                <w:rFonts w:ascii="Times New Roman" w:hAnsi="Times New Roman"/>
              </w:rPr>
            </w:pPr>
          </w:p>
          <w:p w14:paraId="158CB728" w14:textId="77777777" w:rsidR="00DC3D1A" w:rsidRPr="00B81B28" w:rsidRDefault="00DC3D1A" w:rsidP="00EF1568">
            <w:pPr>
              <w:pStyle w:val="BodyTextIndent"/>
              <w:ind w:firstLine="110"/>
              <w:rPr>
                <w:rFonts w:ascii="Times New Roman" w:hAnsi="Times New Roman"/>
              </w:rPr>
            </w:pPr>
            <w:r w:rsidRPr="00B81B28">
              <w:rPr>
                <w:rFonts w:ascii="Times New Roman" w:hAnsi="Times New Roman"/>
              </w:rPr>
              <w:t xml:space="preserve">Tìm các phân số bằng với : </w:t>
            </w:r>
            <w:r w:rsidRPr="00B81B28">
              <w:rPr>
                <w:rFonts w:ascii="Times New Roman" w:hAnsi="Times New Roman"/>
                <w:position w:val="-26"/>
              </w:rPr>
              <w:object w:dxaOrig="1359" w:dyaOrig="639" w14:anchorId="797186E6">
                <v:shape id="_x0000_i1032" type="#_x0000_t75" style="width:56.95pt;height:26.85pt" o:ole="">
                  <v:imagedata r:id="rId18" o:title=""/>
                </v:shape>
                <o:OLEObject Type="Embed" ProgID="Equation.3" ShapeID="_x0000_i1032" DrawAspect="Content" ObjectID="_1664952408" r:id="rId19"/>
              </w:object>
            </w:r>
          </w:p>
          <w:p w14:paraId="525B40A3" w14:textId="77777777" w:rsidR="00DC3D1A" w:rsidRPr="00B81B28" w:rsidRDefault="00DC3D1A" w:rsidP="00EF1568">
            <w:pPr>
              <w:pStyle w:val="BodyTextIndent"/>
              <w:rPr>
                <w:rFonts w:ascii="Times New Roman" w:hAnsi="Times New Roman"/>
              </w:rPr>
            </w:pPr>
          </w:p>
          <w:p w14:paraId="11CB9585" w14:textId="77777777" w:rsidR="00DC3D1A" w:rsidRPr="00B81B28" w:rsidRDefault="00DC3D1A" w:rsidP="00EF1568">
            <w:pPr>
              <w:pStyle w:val="BodyTextIndent"/>
              <w:rPr>
                <w:rFonts w:ascii="Times New Roman" w:hAnsi="Times New Roman"/>
              </w:rPr>
            </w:pPr>
            <w:r w:rsidRPr="00B81B28">
              <w:rPr>
                <w:rFonts w:ascii="Times New Roman" w:hAnsi="Times New Roman"/>
              </w:rPr>
              <w:t xml:space="preserve">Từ dãy số ta có thể biểu diễn dưới dạng số tỉ lệ </w:t>
            </w:r>
          </w:p>
          <w:p w14:paraId="4A33BCCC" w14:textId="77777777" w:rsidR="00DC3D1A" w:rsidRPr="00B81B28" w:rsidRDefault="00DC3D1A" w:rsidP="00EF1568">
            <w:pPr>
              <w:pStyle w:val="BodyTextIndent"/>
              <w:rPr>
                <w:rFonts w:ascii="Times New Roman" w:hAnsi="Times New Roman"/>
              </w:rPr>
            </w:pPr>
          </w:p>
          <w:p w14:paraId="3DDEC1C4" w14:textId="77777777" w:rsidR="00DC3D1A" w:rsidRPr="00B81B28" w:rsidRDefault="00DC3D1A" w:rsidP="00EF1568">
            <w:pPr>
              <w:pStyle w:val="BodyTextIndent"/>
              <w:rPr>
                <w:rFonts w:ascii="Times New Roman" w:hAnsi="Times New Roman"/>
              </w:rPr>
            </w:pPr>
          </w:p>
          <w:p w14:paraId="25BC4602" w14:textId="77777777" w:rsidR="00DC3D1A" w:rsidRPr="00B81B28" w:rsidRDefault="00DC3D1A" w:rsidP="00EF1568">
            <w:pPr>
              <w:pStyle w:val="BodyTextIndent"/>
              <w:rPr>
                <w:rFonts w:ascii="Times New Roman" w:hAnsi="Times New Roman"/>
              </w:rPr>
            </w:pPr>
          </w:p>
          <w:p w14:paraId="42D69158" w14:textId="77777777" w:rsidR="00DC3D1A" w:rsidRPr="00B81B28" w:rsidRDefault="00DC3D1A" w:rsidP="00EF1568">
            <w:pPr>
              <w:pStyle w:val="BodyTextIndent"/>
              <w:rPr>
                <w:rFonts w:ascii="Times New Roman" w:hAnsi="Times New Roman"/>
              </w:rPr>
            </w:pPr>
          </w:p>
          <w:p w14:paraId="3C92B5E9" w14:textId="77777777" w:rsidR="00DC3D1A" w:rsidRPr="00B81B28" w:rsidRDefault="00DC3D1A" w:rsidP="00EF1568">
            <w:pPr>
              <w:pStyle w:val="BodyTextIndent"/>
              <w:rPr>
                <w:rFonts w:ascii="Times New Roman" w:hAnsi="Times New Roman"/>
              </w:rPr>
            </w:pPr>
            <w:r w:rsidRPr="00B81B28">
              <w:rPr>
                <w:rFonts w:ascii="Times New Roman" w:hAnsi="Times New Roman"/>
              </w:rPr>
              <w:t xml:space="preserve">Hãy làm bài </w:t>
            </w:r>
            <w:r w:rsidRPr="00B81B28">
              <w:rPr>
                <w:rFonts w:ascii="Times New Roman" w:hAnsi="Times New Roman"/>
                <w:b/>
                <w:bCs/>
              </w:rPr>
              <w:t>?2</w:t>
            </w:r>
            <w:r w:rsidRPr="00B81B28">
              <w:rPr>
                <w:rFonts w:ascii="Times New Roman" w:hAnsi="Times New Roman"/>
              </w:rPr>
              <w:t xml:space="preserve"> </w:t>
            </w:r>
          </w:p>
          <w:p w14:paraId="6359766C" w14:textId="77777777" w:rsidR="00DC3D1A" w:rsidRPr="00B81B28" w:rsidRDefault="00DC3D1A" w:rsidP="00EF1568">
            <w:pPr>
              <w:pStyle w:val="BodyTextIndent"/>
              <w:rPr>
                <w:rFonts w:ascii="Times New Roman" w:hAnsi="Times New Roman"/>
              </w:rPr>
            </w:pPr>
          </w:p>
          <w:p w14:paraId="7A20F1B6" w14:textId="77777777" w:rsidR="00DC3D1A" w:rsidRPr="00B81B28" w:rsidRDefault="00DC3D1A" w:rsidP="00EF1568">
            <w:pPr>
              <w:jc w:val="both"/>
              <w:rPr>
                <w:rFonts w:ascii="Times New Roman" w:hAnsi="Times New Roman"/>
                <w:b/>
                <w:bCs/>
                <w:sz w:val="24"/>
              </w:rPr>
            </w:pPr>
            <w:r w:rsidRPr="00B81B28">
              <w:rPr>
                <w:rFonts w:ascii="Times New Roman" w:hAnsi="Times New Roman"/>
                <w:b/>
                <w:bCs/>
                <w:sz w:val="24"/>
              </w:rPr>
              <w:t xml:space="preserve">4. </w:t>
            </w:r>
            <w:r w:rsidRPr="00B81B28">
              <w:rPr>
                <w:rFonts w:ascii="Times New Roman" w:hAnsi="Times New Roman"/>
                <w:b/>
                <w:bCs/>
                <w:sz w:val="24"/>
                <w:u w:val="single"/>
              </w:rPr>
              <w:t>Củng cố</w:t>
            </w:r>
            <w:r w:rsidRPr="00B81B28">
              <w:rPr>
                <w:rFonts w:ascii="Times New Roman" w:hAnsi="Times New Roman"/>
                <w:b/>
                <w:bCs/>
                <w:sz w:val="24"/>
              </w:rPr>
              <w:t xml:space="preserve"> :</w:t>
            </w:r>
          </w:p>
          <w:p w14:paraId="5CE5C335"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Hãy làm bài 54 trang 30</w:t>
            </w:r>
          </w:p>
          <w:p w14:paraId="757EBE43" w14:textId="77777777" w:rsidR="00DC3D1A" w:rsidRPr="00B81B28" w:rsidRDefault="00DC3D1A" w:rsidP="00EF1568">
            <w:pPr>
              <w:ind w:firstLine="110"/>
              <w:jc w:val="both"/>
              <w:rPr>
                <w:rFonts w:ascii="Times New Roman" w:hAnsi="Times New Roman"/>
                <w:sz w:val="24"/>
              </w:rPr>
            </w:pPr>
          </w:p>
          <w:p w14:paraId="1A5613C4" w14:textId="77777777" w:rsidR="00DC3D1A" w:rsidRPr="00B81B28" w:rsidRDefault="00DC3D1A" w:rsidP="00EF1568">
            <w:pPr>
              <w:ind w:firstLine="110"/>
              <w:jc w:val="both"/>
              <w:rPr>
                <w:rFonts w:ascii="Times New Roman" w:hAnsi="Times New Roman"/>
                <w:sz w:val="24"/>
              </w:rPr>
            </w:pPr>
          </w:p>
          <w:p w14:paraId="734110C1" w14:textId="77777777" w:rsidR="00DC3D1A" w:rsidRPr="00B81B28" w:rsidRDefault="00DC3D1A" w:rsidP="00EF1568">
            <w:pPr>
              <w:ind w:firstLine="110"/>
              <w:jc w:val="both"/>
              <w:rPr>
                <w:rFonts w:ascii="Times New Roman" w:hAnsi="Times New Roman"/>
                <w:sz w:val="24"/>
              </w:rPr>
            </w:pPr>
          </w:p>
          <w:p w14:paraId="222CB20D"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Hãy làm bài 56 trang 30</w:t>
            </w:r>
          </w:p>
          <w:p w14:paraId="27B772F8" w14:textId="77777777" w:rsidR="00DC3D1A" w:rsidRPr="00B81B28" w:rsidRDefault="00DC3D1A" w:rsidP="00EF1568">
            <w:pPr>
              <w:ind w:firstLine="110"/>
              <w:jc w:val="both"/>
              <w:rPr>
                <w:rFonts w:ascii="Times New Roman" w:hAnsi="Times New Roman"/>
                <w:sz w:val="24"/>
              </w:rPr>
            </w:pPr>
          </w:p>
          <w:p w14:paraId="43C24A31" w14:textId="77777777" w:rsidR="00DC3D1A" w:rsidRPr="00B81B28" w:rsidRDefault="00DC3D1A" w:rsidP="00EF1568">
            <w:pPr>
              <w:jc w:val="both"/>
              <w:rPr>
                <w:rFonts w:ascii="Times New Roman" w:hAnsi="Times New Roman"/>
                <w:sz w:val="24"/>
              </w:rPr>
            </w:pPr>
          </w:p>
          <w:p w14:paraId="0FA51930" w14:textId="77777777" w:rsidR="00DC3D1A" w:rsidRPr="00B81B28" w:rsidRDefault="00DC3D1A" w:rsidP="00EF1568">
            <w:pPr>
              <w:jc w:val="both"/>
              <w:rPr>
                <w:rFonts w:ascii="Times New Roman" w:hAnsi="Times New Roman"/>
                <w:sz w:val="24"/>
              </w:rPr>
            </w:pPr>
          </w:p>
          <w:p w14:paraId="4BC402AE" w14:textId="77777777" w:rsidR="00DC3D1A" w:rsidRPr="00B81B28" w:rsidRDefault="00DC3D1A" w:rsidP="00EF1568">
            <w:pPr>
              <w:jc w:val="both"/>
              <w:rPr>
                <w:rFonts w:ascii="Times New Roman" w:hAnsi="Times New Roman"/>
                <w:sz w:val="24"/>
              </w:rPr>
            </w:pPr>
          </w:p>
          <w:p w14:paraId="39A7A88D" w14:textId="77777777" w:rsidR="00DC3D1A" w:rsidRPr="00B81B28" w:rsidRDefault="00DC3D1A" w:rsidP="00EF1568">
            <w:pPr>
              <w:jc w:val="both"/>
              <w:rPr>
                <w:rFonts w:ascii="Times New Roman" w:hAnsi="Times New Roman"/>
                <w:sz w:val="24"/>
              </w:rPr>
            </w:pPr>
          </w:p>
          <w:p w14:paraId="6FF9ECCE" w14:textId="77777777" w:rsidR="00DC3D1A" w:rsidRPr="00B81B28" w:rsidRDefault="00DC3D1A" w:rsidP="00EF1568">
            <w:pPr>
              <w:jc w:val="both"/>
              <w:rPr>
                <w:rFonts w:ascii="Times New Roman" w:hAnsi="Times New Roman"/>
                <w:sz w:val="24"/>
              </w:rPr>
            </w:pPr>
          </w:p>
          <w:p w14:paraId="61FE94E4" w14:textId="77777777" w:rsidR="00DC3D1A" w:rsidRPr="00B81B28" w:rsidRDefault="00DC3D1A" w:rsidP="00EF1568">
            <w:pPr>
              <w:jc w:val="both"/>
              <w:rPr>
                <w:rFonts w:ascii="Times New Roman" w:hAnsi="Times New Roman"/>
                <w:sz w:val="24"/>
              </w:rPr>
            </w:pPr>
          </w:p>
          <w:p w14:paraId="7EA2EAFB" w14:textId="77777777" w:rsidR="00DC3D1A" w:rsidRPr="00B81B28" w:rsidRDefault="00DC3D1A" w:rsidP="00EF1568">
            <w:pPr>
              <w:jc w:val="both"/>
              <w:rPr>
                <w:rFonts w:ascii="Times New Roman" w:hAnsi="Times New Roman"/>
                <w:b/>
                <w:bCs/>
                <w:sz w:val="24"/>
              </w:rPr>
            </w:pPr>
            <w:r w:rsidRPr="00B81B28">
              <w:rPr>
                <w:rFonts w:ascii="Times New Roman" w:hAnsi="Times New Roman"/>
                <w:b/>
                <w:bCs/>
                <w:sz w:val="24"/>
              </w:rPr>
              <w:t xml:space="preserve">5. </w:t>
            </w:r>
            <w:r w:rsidRPr="00B81B28">
              <w:rPr>
                <w:rFonts w:ascii="Times New Roman" w:hAnsi="Times New Roman"/>
                <w:b/>
                <w:bCs/>
                <w:sz w:val="24"/>
                <w:u w:val="single"/>
              </w:rPr>
              <w:t>Dặn dò</w:t>
            </w:r>
            <w:r w:rsidRPr="00B81B28">
              <w:rPr>
                <w:rFonts w:ascii="Times New Roman" w:hAnsi="Times New Roman"/>
                <w:b/>
                <w:bCs/>
                <w:sz w:val="24"/>
              </w:rPr>
              <w:t xml:space="preserve"> :</w:t>
            </w:r>
          </w:p>
          <w:p w14:paraId="4B1D9E90"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Làm bài 59-&gt;64 trang 31</w:t>
            </w:r>
          </w:p>
        </w:tc>
        <w:tc>
          <w:tcPr>
            <w:tcW w:w="3488" w:type="dxa"/>
          </w:tcPr>
          <w:p w14:paraId="4A58CC0F" w14:textId="77777777" w:rsidR="00DC3D1A" w:rsidRPr="00B81B28" w:rsidRDefault="00DC3D1A" w:rsidP="00EF1568">
            <w:pPr>
              <w:jc w:val="both"/>
              <w:rPr>
                <w:rFonts w:ascii="Times New Roman" w:hAnsi="Times New Roman"/>
                <w:sz w:val="24"/>
              </w:rPr>
            </w:pPr>
          </w:p>
          <w:p w14:paraId="4B993BCE" w14:textId="77777777" w:rsidR="00DC3D1A" w:rsidRPr="00B81B28" w:rsidRDefault="00DC3D1A" w:rsidP="00EF1568">
            <w:pPr>
              <w:jc w:val="both"/>
              <w:rPr>
                <w:rFonts w:ascii="Times New Roman" w:hAnsi="Times New Roman"/>
                <w:sz w:val="24"/>
              </w:rPr>
            </w:pPr>
          </w:p>
          <w:p w14:paraId="50983E4D" w14:textId="77777777" w:rsidR="00DC3D1A" w:rsidRPr="00B81B28" w:rsidRDefault="00DC3D1A" w:rsidP="00EF1568">
            <w:pPr>
              <w:jc w:val="both"/>
              <w:rPr>
                <w:rFonts w:ascii="Times New Roman" w:hAnsi="Times New Roman"/>
                <w:sz w:val="24"/>
              </w:rPr>
            </w:pPr>
            <w:r w:rsidRPr="00B81B28">
              <w:rPr>
                <w:rFonts w:ascii="Times New Roman" w:hAnsi="Times New Roman"/>
                <w:position w:val="-28"/>
                <w:sz w:val="24"/>
              </w:rPr>
              <w:object w:dxaOrig="2180" w:dyaOrig="740" w14:anchorId="135121F1">
                <v:shape id="_x0000_i1033" type="#_x0000_t75" style="width:93.5pt;height:31.7pt" o:ole="">
                  <v:imagedata r:id="rId20" o:title=""/>
                </v:shape>
                <o:OLEObject Type="Embed" ProgID="Equation.3" ShapeID="_x0000_i1033" DrawAspect="Content" ObjectID="_1664952409" r:id="rId21"/>
              </w:object>
            </w:r>
          </w:p>
          <w:p w14:paraId="7B9B0276" w14:textId="77777777" w:rsidR="00DC3D1A" w:rsidRPr="00B81B28" w:rsidRDefault="00DC3D1A" w:rsidP="00EF1568">
            <w:pPr>
              <w:jc w:val="both"/>
              <w:rPr>
                <w:rFonts w:ascii="Times New Roman" w:hAnsi="Times New Roman"/>
                <w:sz w:val="24"/>
              </w:rPr>
            </w:pPr>
            <w:r w:rsidRPr="00B81B28">
              <w:rPr>
                <w:rFonts w:ascii="Times New Roman" w:hAnsi="Times New Roman"/>
                <w:position w:val="-36"/>
                <w:sz w:val="24"/>
              </w:rPr>
              <w:object w:dxaOrig="2680" w:dyaOrig="880" w14:anchorId="2A8FD2D3">
                <v:shape id="_x0000_i1034" type="#_x0000_t75" style="width:121.95pt;height:40.3pt" o:ole="">
                  <v:imagedata r:id="rId22" o:title=""/>
                </v:shape>
                <o:OLEObject Type="Embed" ProgID="Equation.3" ShapeID="_x0000_i1034" DrawAspect="Content" ObjectID="_1664952410" r:id="rId23"/>
              </w:object>
            </w:r>
          </w:p>
          <w:p w14:paraId="04BA57B1" w14:textId="77777777" w:rsidR="00DC3D1A" w:rsidRPr="00B81B28" w:rsidRDefault="00DC3D1A" w:rsidP="00EF1568">
            <w:pPr>
              <w:jc w:val="both"/>
              <w:rPr>
                <w:rFonts w:ascii="Times New Roman" w:hAnsi="Times New Roman"/>
                <w:sz w:val="24"/>
              </w:rPr>
            </w:pPr>
            <w:r w:rsidRPr="00B81B28">
              <w:rPr>
                <w:rFonts w:ascii="Times New Roman" w:hAnsi="Times New Roman"/>
                <w:position w:val="-28"/>
                <w:sz w:val="24"/>
              </w:rPr>
              <w:object w:dxaOrig="3100" w:dyaOrig="740" w14:anchorId="6A97ABF0">
                <v:shape id="_x0000_i1035" type="#_x0000_t75" style="width:143.45pt;height:33.85pt" o:ole="">
                  <v:imagedata r:id="rId24" o:title=""/>
                </v:shape>
                <o:OLEObject Type="Embed" ProgID="Equation.3" ShapeID="_x0000_i1035" DrawAspect="Content" ObjectID="_1664952411" r:id="rId25"/>
              </w:object>
            </w:r>
          </w:p>
          <w:p w14:paraId="7BC2C749" w14:textId="77777777" w:rsidR="00DC3D1A" w:rsidRPr="00B81B28" w:rsidRDefault="00DC3D1A" w:rsidP="00EF1568">
            <w:pPr>
              <w:jc w:val="both"/>
              <w:rPr>
                <w:rFonts w:ascii="Times New Roman" w:hAnsi="Times New Roman"/>
                <w:sz w:val="24"/>
              </w:rPr>
            </w:pPr>
          </w:p>
          <w:p w14:paraId="7A643F3E" w14:textId="77777777" w:rsidR="00DC3D1A" w:rsidRPr="00B81B28" w:rsidRDefault="00DC3D1A" w:rsidP="00EF1568">
            <w:pPr>
              <w:jc w:val="both"/>
              <w:rPr>
                <w:rFonts w:ascii="Times New Roman" w:hAnsi="Times New Roman"/>
                <w:sz w:val="24"/>
              </w:rPr>
            </w:pPr>
          </w:p>
          <w:p w14:paraId="72DB13F3" w14:textId="77777777" w:rsidR="00DC3D1A" w:rsidRPr="00B81B28" w:rsidRDefault="00DC3D1A" w:rsidP="00EF1568">
            <w:pPr>
              <w:jc w:val="both"/>
              <w:rPr>
                <w:rFonts w:ascii="Times New Roman" w:hAnsi="Times New Roman"/>
                <w:sz w:val="24"/>
              </w:rPr>
            </w:pPr>
          </w:p>
          <w:p w14:paraId="599936CE" w14:textId="77777777" w:rsidR="00DC3D1A" w:rsidRPr="00B81B28" w:rsidRDefault="00DC3D1A" w:rsidP="00EF1568">
            <w:pPr>
              <w:jc w:val="both"/>
              <w:rPr>
                <w:rFonts w:ascii="Times New Roman" w:hAnsi="Times New Roman"/>
                <w:sz w:val="24"/>
              </w:rPr>
            </w:pPr>
          </w:p>
          <w:p w14:paraId="65D85B78" w14:textId="77777777" w:rsidR="00DC3D1A" w:rsidRPr="00B81B28" w:rsidRDefault="00DC3D1A" w:rsidP="00EF1568">
            <w:pPr>
              <w:jc w:val="both"/>
              <w:rPr>
                <w:rFonts w:ascii="Times New Roman" w:hAnsi="Times New Roman"/>
                <w:sz w:val="24"/>
              </w:rPr>
            </w:pPr>
          </w:p>
          <w:p w14:paraId="3839F43E" w14:textId="77777777" w:rsidR="00DC3D1A" w:rsidRPr="00B81B28" w:rsidRDefault="00DC3D1A" w:rsidP="00EF1568">
            <w:pPr>
              <w:jc w:val="both"/>
              <w:rPr>
                <w:rFonts w:ascii="Times New Roman" w:hAnsi="Times New Roman"/>
                <w:sz w:val="24"/>
              </w:rPr>
            </w:pPr>
            <w:r w:rsidRPr="00B81B28">
              <w:rPr>
                <w:rFonts w:ascii="Times New Roman" w:hAnsi="Times New Roman"/>
                <w:position w:val="-24"/>
                <w:sz w:val="24"/>
              </w:rPr>
              <w:object w:dxaOrig="1760" w:dyaOrig="620" w14:anchorId="57ABF45F">
                <v:shape id="_x0000_i1036" type="#_x0000_t75" style="width:74.15pt;height:26.35pt" o:ole="">
                  <v:imagedata r:id="rId26" o:title=""/>
                </v:shape>
                <o:OLEObject Type="Embed" ProgID="Equation.3" ShapeID="_x0000_i1036" DrawAspect="Content" ObjectID="_1664952412" r:id="rId27"/>
              </w:object>
            </w:r>
          </w:p>
          <w:p w14:paraId="225BCCB6" w14:textId="77777777" w:rsidR="00DC3D1A" w:rsidRPr="00B81B28" w:rsidRDefault="00DC3D1A" w:rsidP="00EF1568">
            <w:pPr>
              <w:pStyle w:val="BodyTextIndent"/>
              <w:rPr>
                <w:rFonts w:ascii="Times New Roman" w:hAnsi="Times New Roman"/>
              </w:rPr>
            </w:pPr>
            <w:r w:rsidRPr="00B81B28">
              <w:rPr>
                <w:rFonts w:ascii="Times New Roman" w:hAnsi="Times New Roman"/>
              </w:rPr>
              <w:t xml:space="preserve">Ta có : </w:t>
            </w:r>
            <w:r w:rsidRPr="00B81B28">
              <w:rPr>
                <w:rFonts w:ascii="Times New Roman" w:hAnsi="Times New Roman"/>
                <w:position w:val="-24"/>
              </w:rPr>
              <w:object w:dxaOrig="660" w:dyaOrig="620" w14:anchorId="7ACAC6B6">
                <v:shape id="_x0000_i1037" type="#_x0000_t75" style="width:32.8pt;height:30.65pt" o:ole="">
                  <v:imagedata r:id="rId11" o:title=""/>
                </v:shape>
                <o:OLEObject Type="Embed" ProgID="Equation.3" ShapeID="_x0000_i1037" DrawAspect="Content" ObjectID="_1664952413" r:id="rId28"/>
              </w:object>
            </w:r>
            <w:r w:rsidRPr="00B81B28">
              <w:rPr>
                <w:rFonts w:ascii="Times New Roman" w:hAnsi="Times New Roman"/>
              </w:rPr>
              <w:t>=k</w:t>
            </w:r>
            <w:r w:rsidRPr="00B81B28">
              <w:rPr>
                <w:rFonts w:ascii="Times New Roman" w:hAnsi="Times New Roman"/>
                <w:position w:val="-6"/>
              </w:rPr>
              <w:object w:dxaOrig="300" w:dyaOrig="240" w14:anchorId="50362B07">
                <v:shape id="_x0000_i1038" type="#_x0000_t75" style="width:15.05pt;height:11.8pt" o:ole="">
                  <v:imagedata r:id="rId29" o:title=""/>
                </v:shape>
                <o:OLEObject Type="Embed" ProgID="Equation.3" ShapeID="_x0000_i1038" DrawAspect="Content" ObjectID="_1664952414" r:id="rId30"/>
              </w:object>
            </w:r>
            <w:r w:rsidRPr="00B81B28">
              <w:rPr>
                <w:rFonts w:ascii="Times New Roman" w:hAnsi="Times New Roman"/>
              </w:rPr>
              <w:t>a=kb, c=kd</w:t>
            </w:r>
          </w:p>
          <w:p w14:paraId="36C921F5" w14:textId="77777777" w:rsidR="00DC3D1A" w:rsidRPr="00B81B28" w:rsidRDefault="00DC3D1A" w:rsidP="00EF1568">
            <w:pPr>
              <w:pStyle w:val="BodyTextIndent"/>
              <w:ind w:firstLine="0"/>
              <w:rPr>
                <w:rFonts w:ascii="Times New Roman" w:hAnsi="Times New Roman"/>
              </w:rPr>
            </w:pPr>
            <w:r w:rsidRPr="00B81B28">
              <w:rPr>
                <w:rFonts w:ascii="Times New Roman" w:hAnsi="Times New Roman"/>
                <w:position w:val="-24"/>
              </w:rPr>
              <w:object w:dxaOrig="3379" w:dyaOrig="620" w14:anchorId="491D8F92">
                <v:shape id="_x0000_i1039" type="#_x0000_t75" style="width:163.35pt;height:30.1pt" o:ole="">
                  <v:imagedata r:id="rId31" o:title=""/>
                </v:shape>
                <o:OLEObject Type="Embed" ProgID="Equation.3" ShapeID="_x0000_i1039" DrawAspect="Content" ObjectID="_1664952415" r:id="rId32"/>
              </w:object>
            </w:r>
            <w:r w:rsidRPr="00B81B28">
              <w:rPr>
                <w:rFonts w:ascii="Times New Roman" w:hAnsi="Times New Roman"/>
                <w:position w:val="-24"/>
              </w:rPr>
              <w:object w:dxaOrig="3420" w:dyaOrig="620" w14:anchorId="0E19C0B0">
                <v:shape id="_x0000_i1040" type="#_x0000_t75" style="width:164.4pt;height:30.1pt" o:ole="">
                  <v:imagedata r:id="rId33" o:title=""/>
                </v:shape>
                <o:OLEObject Type="Embed" ProgID="Equation.3" ShapeID="_x0000_i1040" DrawAspect="Content" ObjectID="_1664952416" r:id="rId34"/>
              </w:object>
            </w:r>
          </w:p>
          <w:p w14:paraId="5D28848D" w14:textId="77777777" w:rsidR="00DC3D1A" w:rsidRPr="00B81B28" w:rsidRDefault="00DC3D1A" w:rsidP="00EF1568">
            <w:pPr>
              <w:pStyle w:val="BodyTextIndent"/>
              <w:rPr>
                <w:rFonts w:ascii="Times New Roman" w:hAnsi="Times New Roman"/>
              </w:rPr>
            </w:pPr>
          </w:p>
          <w:p w14:paraId="7671F92D"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position w:val="-24"/>
                <w:sz w:val="24"/>
              </w:rPr>
              <w:object w:dxaOrig="3260" w:dyaOrig="620" w14:anchorId="0D01E1F4">
                <v:shape id="_x0000_i1041" type="#_x0000_t75" style="width:151.5pt;height:28.5pt" o:ole="">
                  <v:imagedata r:id="rId35" o:title=""/>
                </v:shape>
                <o:OLEObject Type="Embed" ProgID="Equation.3" ShapeID="_x0000_i1041" DrawAspect="Content" ObjectID="_1664952417" r:id="rId36"/>
              </w:object>
            </w:r>
          </w:p>
          <w:p w14:paraId="0D711907" w14:textId="77777777" w:rsidR="00DC3D1A" w:rsidRPr="00B81B28" w:rsidRDefault="00DC3D1A" w:rsidP="00EF1568">
            <w:pPr>
              <w:jc w:val="both"/>
              <w:rPr>
                <w:rFonts w:ascii="Times New Roman" w:hAnsi="Times New Roman"/>
                <w:sz w:val="24"/>
              </w:rPr>
            </w:pPr>
          </w:p>
          <w:p w14:paraId="46D9E7C0" w14:textId="77777777" w:rsidR="00DC3D1A" w:rsidRPr="00B81B28" w:rsidRDefault="00DC3D1A" w:rsidP="00EF1568">
            <w:pPr>
              <w:jc w:val="both"/>
              <w:rPr>
                <w:rFonts w:ascii="Times New Roman" w:hAnsi="Times New Roman"/>
                <w:sz w:val="24"/>
              </w:rPr>
            </w:pPr>
          </w:p>
          <w:p w14:paraId="309C9228" w14:textId="77777777" w:rsidR="00DC3D1A" w:rsidRPr="00B81B28" w:rsidRDefault="00DC3D1A" w:rsidP="00EF1568">
            <w:pPr>
              <w:jc w:val="both"/>
              <w:rPr>
                <w:rFonts w:ascii="Times New Roman" w:hAnsi="Times New Roman"/>
                <w:sz w:val="24"/>
              </w:rPr>
            </w:pPr>
          </w:p>
          <w:p w14:paraId="019FE778" w14:textId="77777777" w:rsidR="00DC3D1A" w:rsidRPr="00B81B28" w:rsidRDefault="00DC3D1A" w:rsidP="00EF1568">
            <w:pPr>
              <w:jc w:val="both"/>
              <w:rPr>
                <w:rFonts w:ascii="Times New Roman" w:hAnsi="Times New Roman"/>
                <w:sz w:val="24"/>
              </w:rPr>
            </w:pPr>
          </w:p>
          <w:p w14:paraId="6E7F9F63" w14:textId="77777777" w:rsidR="00DC3D1A" w:rsidRPr="00B81B28" w:rsidRDefault="00DC3D1A" w:rsidP="00EF1568">
            <w:pPr>
              <w:jc w:val="both"/>
              <w:rPr>
                <w:rFonts w:ascii="Times New Roman" w:hAnsi="Times New Roman"/>
                <w:sz w:val="24"/>
              </w:rPr>
            </w:pPr>
          </w:p>
          <w:p w14:paraId="31128D08" w14:textId="77777777" w:rsidR="00DC3D1A" w:rsidRPr="00B81B28" w:rsidRDefault="005F5FE8" w:rsidP="00EF1568">
            <w:pPr>
              <w:ind w:firstLine="110"/>
              <w:jc w:val="both"/>
              <w:rPr>
                <w:rFonts w:ascii="Times New Roman" w:hAnsi="Times New Roman"/>
                <w:position w:val="-26"/>
                <w:sz w:val="24"/>
              </w:rPr>
            </w:pPr>
            <w:r>
              <w:rPr>
                <w:rFonts w:ascii="Times New Roman" w:hAnsi="Times New Roman"/>
                <w:position w:val="-26"/>
                <w:sz w:val="24"/>
              </w:rPr>
              <w:pict w14:anchorId="1C460218">
                <v:shape id="_x0000_i1042" type="#_x0000_t75" style="width:62.35pt;height:29pt">
                  <v:imagedata r:id="rId18" o:title=""/>
                </v:shape>
              </w:pict>
            </w:r>
          </w:p>
          <w:p w14:paraId="2FB938DC"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position w:val="-26"/>
                <w:sz w:val="24"/>
              </w:rPr>
              <w:object w:dxaOrig="2240" w:dyaOrig="639" w14:anchorId="44CB0BE4">
                <v:shape id="_x0000_i1043" type="#_x0000_t75" style="width:104.25pt;height:30.1pt" o:ole="">
                  <v:imagedata r:id="rId37" o:title=""/>
                </v:shape>
                <o:OLEObject Type="Embed" ProgID="Equation.3" ShapeID="_x0000_i1043" DrawAspect="Content" ObjectID="_1664952418" r:id="rId38"/>
              </w:object>
            </w:r>
          </w:p>
          <w:p w14:paraId="6FC7184D" w14:textId="77777777" w:rsidR="00DC3D1A" w:rsidRPr="00B81B28" w:rsidRDefault="00DC3D1A" w:rsidP="00EF1568">
            <w:pPr>
              <w:jc w:val="both"/>
              <w:rPr>
                <w:rFonts w:ascii="Times New Roman" w:hAnsi="Times New Roman"/>
                <w:sz w:val="24"/>
              </w:rPr>
            </w:pPr>
          </w:p>
          <w:p w14:paraId="43FC2DA5" w14:textId="77777777" w:rsidR="00DC3D1A" w:rsidRPr="00B81B28" w:rsidRDefault="00DC3D1A" w:rsidP="00EF1568">
            <w:pPr>
              <w:jc w:val="both"/>
              <w:rPr>
                <w:rFonts w:ascii="Times New Roman" w:hAnsi="Times New Roman"/>
                <w:sz w:val="24"/>
              </w:rPr>
            </w:pPr>
          </w:p>
          <w:p w14:paraId="3C6FED88" w14:textId="77777777" w:rsidR="00DC3D1A" w:rsidRPr="00B81B28" w:rsidRDefault="00DC3D1A" w:rsidP="00EF1568">
            <w:pPr>
              <w:jc w:val="both"/>
              <w:rPr>
                <w:rFonts w:ascii="Times New Roman" w:hAnsi="Times New Roman"/>
                <w:sz w:val="24"/>
              </w:rPr>
            </w:pPr>
          </w:p>
          <w:p w14:paraId="2CF84509" w14:textId="77777777" w:rsidR="00DC3D1A" w:rsidRPr="00B81B28" w:rsidRDefault="00DC3D1A" w:rsidP="00EF1568">
            <w:pPr>
              <w:jc w:val="both"/>
              <w:rPr>
                <w:rFonts w:ascii="Times New Roman" w:hAnsi="Times New Roman"/>
                <w:sz w:val="24"/>
              </w:rPr>
            </w:pPr>
          </w:p>
          <w:p w14:paraId="4B7D40D0" w14:textId="77777777" w:rsidR="00DC3D1A" w:rsidRPr="00B81B28" w:rsidRDefault="00DC3D1A" w:rsidP="00EF1568">
            <w:pPr>
              <w:jc w:val="both"/>
              <w:rPr>
                <w:rFonts w:ascii="Times New Roman" w:hAnsi="Times New Roman"/>
                <w:sz w:val="24"/>
              </w:rPr>
            </w:pPr>
          </w:p>
          <w:p w14:paraId="1F2C3D89" w14:textId="77777777" w:rsidR="00DC3D1A" w:rsidRPr="00B81B28" w:rsidRDefault="00DC3D1A" w:rsidP="00EF1568">
            <w:pPr>
              <w:ind w:firstLine="110"/>
              <w:jc w:val="both"/>
              <w:rPr>
                <w:rFonts w:ascii="Times New Roman" w:hAnsi="Times New Roman"/>
                <w:sz w:val="24"/>
              </w:rPr>
            </w:pPr>
          </w:p>
          <w:p w14:paraId="7F417FAA"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a:b:c=8:9:10</w:t>
            </w:r>
            <w:r w:rsidRPr="00B81B28">
              <w:rPr>
                <w:rFonts w:ascii="Times New Roman" w:hAnsi="Times New Roman"/>
                <w:position w:val="-24"/>
                <w:sz w:val="24"/>
              </w:rPr>
              <w:object w:dxaOrig="1460" w:dyaOrig="620" w14:anchorId="3C93F402">
                <v:shape id="_x0000_i1044" type="#_x0000_t75" style="width:67.7pt;height:28.5pt" o:ole="">
                  <v:imagedata r:id="rId39" o:title=""/>
                </v:shape>
                <o:OLEObject Type="Embed" ProgID="Equation.3" ShapeID="_x0000_i1044" DrawAspect="Content" ObjectID="_1664952419" r:id="rId40"/>
              </w:object>
            </w:r>
          </w:p>
          <w:p w14:paraId="0ECBA73B" w14:textId="77777777" w:rsidR="00DC3D1A" w:rsidRPr="00B81B28" w:rsidRDefault="00DC3D1A" w:rsidP="00EF1568">
            <w:pPr>
              <w:ind w:firstLine="110"/>
              <w:jc w:val="both"/>
              <w:rPr>
                <w:rFonts w:ascii="Times New Roman" w:hAnsi="Times New Roman"/>
                <w:sz w:val="24"/>
              </w:rPr>
            </w:pPr>
          </w:p>
          <w:p w14:paraId="35DB2953"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position w:val="-46"/>
                <w:sz w:val="24"/>
              </w:rPr>
              <w:object w:dxaOrig="2340" w:dyaOrig="1340" w14:anchorId="1304C3D3">
                <v:shape id="_x0000_i1045" type="#_x0000_t75" style="width:104.8pt;height:60.2pt" o:ole="">
                  <v:imagedata r:id="rId41" o:title=""/>
                </v:shape>
                <o:OLEObject Type="Embed" ProgID="Equation.3" ShapeID="_x0000_i1045" DrawAspect="Content" ObjectID="_1664952420" r:id="rId42"/>
              </w:object>
            </w:r>
          </w:p>
          <w:p w14:paraId="33CD130B"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 xml:space="preserve">Gọi chiều rộng là x, chiều dài là y (x, y&gt;0). </w:t>
            </w:r>
          </w:p>
          <w:p w14:paraId="5D60682F"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Khi đó :</w:t>
            </w:r>
            <w:r w:rsidRPr="00B81B28">
              <w:rPr>
                <w:rFonts w:ascii="Times New Roman" w:hAnsi="Times New Roman"/>
                <w:position w:val="-28"/>
                <w:sz w:val="24"/>
              </w:rPr>
              <w:object w:dxaOrig="660" w:dyaOrig="660" w14:anchorId="38D939FD">
                <v:shape id="_x0000_i1046" type="#_x0000_t75" style="width:28.5pt;height:28.5pt" o:ole="">
                  <v:imagedata r:id="rId43" o:title=""/>
                </v:shape>
                <o:OLEObject Type="Embed" ProgID="Equation.3" ShapeID="_x0000_i1046" DrawAspect="Content" ObjectID="_1664952421" r:id="rId44"/>
              </w:object>
            </w:r>
            <w:r w:rsidRPr="00B81B28">
              <w:rPr>
                <w:rFonts w:ascii="Times New Roman" w:hAnsi="Times New Roman"/>
                <w:sz w:val="24"/>
              </w:rPr>
              <w:t>và x+y=28:2=14</w:t>
            </w:r>
          </w:p>
          <w:p w14:paraId="5689AF16"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position w:val="-46"/>
                <w:sz w:val="24"/>
              </w:rPr>
              <w:object w:dxaOrig="2640" w:dyaOrig="1340" w14:anchorId="00926B91">
                <v:shape id="_x0000_i1047" type="#_x0000_t75" style="width:120.9pt;height:60.7pt" o:ole="">
                  <v:imagedata r:id="rId45" o:title=""/>
                </v:shape>
                <o:OLEObject Type="Embed" ProgID="Equation.3" ShapeID="_x0000_i1047" DrawAspect="Content" ObjectID="_1664952422" r:id="rId46"/>
              </w:object>
            </w:r>
          </w:p>
          <w:p w14:paraId="7B0EBAED" w14:textId="77777777" w:rsidR="00DC3D1A" w:rsidRPr="00B81B28" w:rsidRDefault="00DC3D1A" w:rsidP="00EF1568">
            <w:pPr>
              <w:jc w:val="both"/>
              <w:rPr>
                <w:rFonts w:ascii="Times New Roman" w:hAnsi="Times New Roman"/>
                <w:sz w:val="24"/>
              </w:rPr>
            </w:pPr>
          </w:p>
        </w:tc>
        <w:tc>
          <w:tcPr>
            <w:tcW w:w="3379" w:type="dxa"/>
          </w:tcPr>
          <w:p w14:paraId="7F26116D" w14:textId="77777777" w:rsidR="00DC3D1A" w:rsidRPr="00B81B28" w:rsidRDefault="00DC3D1A" w:rsidP="00EF1568">
            <w:pPr>
              <w:jc w:val="both"/>
              <w:rPr>
                <w:rFonts w:ascii="Times New Roman" w:hAnsi="Times New Roman"/>
                <w:sz w:val="24"/>
              </w:rPr>
            </w:pPr>
          </w:p>
          <w:p w14:paraId="72778233" w14:textId="77777777" w:rsidR="00DC3D1A" w:rsidRPr="00B81B28" w:rsidRDefault="00DC3D1A" w:rsidP="00EF1568">
            <w:pPr>
              <w:jc w:val="both"/>
              <w:rPr>
                <w:rFonts w:ascii="Times New Roman" w:hAnsi="Times New Roman"/>
                <w:sz w:val="24"/>
              </w:rPr>
            </w:pPr>
          </w:p>
          <w:p w14:paraId="6DCAC540" w14:textId="77777777" w:rsidR="00DC3D1A" w:rsidRPr="00B81B28" w:rsidRDefault="00DC3D1A" w:rsidP="00EF1568">
            <w:pPr>
              <w:jc w:val="both"/>
              <w:rPr>
                <w:rFonts w:ascii="Times New Roman" w:hAnsi="Times New Roman"/>
                <w:sz w:val="24"/>
              </w:rPr>
            </w:pPr>
          </w:p>
          <w:p w14:paraId="16FE29A7" w14:textId="77777777" w:rsidR="00DC3D1A" w:rsidRPr="00B81B28" w:rsidRDefault="00DC3D1A" w:rsidP="00EF1568">
            <w:pPr>
              <w:jc w:val="both"/>
              <w:rPr>
                <w:rFonts w:ascii="Times New Roman" w:hAnsi="Times New Roman"/>
                <w:sz w:val="24"/>
              </w:rPr>
            </w:pPr>
          </w:p>
          <w:p w14:paraId="2F90B9D2" w14:textId="77777777" w:rsidR="00DC3D1A" w:rsidRPr="00B81B28" w:rsidRDefault="00DC3D1A" w:rsidP="00EF1568">
            <w:pPr>
              <w:jc w:val="both"/>
              <w:rPr>
                <w:rFonts w:ascii="Times New Roman" w:hAnsi="Times New Roman"/>
                <w:sz w:val="24"/>
              </w:rPr>
            </w:pPr>
          </w:p>
          <w:p w14:paraId="5E357212" w14:textId="77777777" w:rsidR="00DC3D1A" w:rsidRPr="00B81B28" w:rsidRDefault="00DC3D1A" w:rsidP="00EF1568">
            <w:pPr>
              <w:jc w:val="both"/>
              <w:rPr>
                <w:rFonts w:ascii="Times New Roman" w:hAnsi="Times New Roman"/>
                <w:sz w:val="24"/>
              </w:rPr>
            </w:pPr>
          </w:p>
          <w:p w14:paraId="43661300" w14:textId="77777777" w:rsidR="00DC3D1A" w:rsidRPr="00B81B28" w:rsidRDefault="00DC3D1A" w:rsidP="00EF1568">
            <w:pPr>
              <w:jc w:val="both"/>
              <w:rPr>
                <w:rFonts w:ascii="Times New Roman" w:hAnsi="Times New Roman"/>
                <w:sz w:val="24"/>
              </w:rPr>
            </w:pPr>
          </w:p>
          <w:p w14:paraId="3DF3C782" w14:textId="77777777" w:rsidR="00DC3D1A" w:rsidRPr="00B81B28" w:rsidRDefault="00DC3D1A" w:rsidP="00EF1568">
            <w:pPr>
              <w:jc w:val="both"/>
              <w:rPr>
                <w:rFonts w:ascii="Times New Roman" w:hAnsi="Times New Roman"/>
                <w:sz w:val="24"/>
              </w:rPr>
            </w:pPr>
          </w:p>
          <w:p w14:paraId="4C399E44" w14:textId="77777777" w:rsidR="00DC3D1A" w:rsidRPr="00B81B28" w:rsidRDefault="00DC3D1A" w:rsidP="00EF1568">
            <w:pPr>
              <w:jc w:val="both"/>
              <w:rPr>
                <w:rFonts w:ascii="Times New Roman" w:hAnsi="Times New Roman"/>
                <w:sz w:val="24"/>
              </w:rPr>
            </w:pPr>
          </w:p>
          <w:p w14:paraId="597980F3" w14:textId="77777777" w:rsidR="00DC3D1A" w:rsidRPr="00B81B28" w:rsidRDefault="00DC3D1A" w:rsidP="00EF1568">
            <w:pPr>
              <w:jc w:val="both"/>
              <w:rPr>
                <w:rFonts w:ascii="Times New Roman" w:hAnsi="Times New Roman"/>
                <w:sz w:val="24"/>
              </w:rPr>
            </w:pPr>
          </w:p>
          <w:p w14:paraId="2554D9D9" w14:textId="77777777" w:rsidR="00DC3D1A" w:rsidRPr="00B81B28" w:rsidRDefault="00DC3D1A" w:rsidP="00EF1568">
            <w:pPr>
              <w:jc w:val="both"/>
              <w:rPr>
                <w:rFonts w:ascii="Times New Roman" w:hAnsi="Times New Roman"/>
                <w:sz w:val="24"/>
              </w:rPr>
            </w:pPr>
          </w:p>
          <w:p w14:paraId="43361F11" w14:textId="77777777" w:rsidR="00DC3D1A" w:rsidRPr="00B81B28" w:rsidRDefault="00DC3D1A" w:rsidP="00EF1568">
            <w:pPr>
              <w:jc w:val="both"/>
              <w:rPr>
                <w:rFonts w:ascii="Times New Roman" w:hAnsi="Times New Roman"/>
                <w:sz w:val="24"/>
              </w:rPr>
            </w:pPr>
          </w:p>
          <w:p w14:paraId="0E52A2B9" w14:textId="77777777" w:rsidR="00DC3D1A" w:rsidRPr="00B81B28" w:rsidRDefault="00DC3D1A" w:rsidP="00EF1568">
            <w:pPr>
              <w:jc w:val="both"/>
              <w:rPr>
                <w:rFonts w:ascii="Times New Roman" w:hAnsi="Times New Roman"/>
                <w:sz w:val="24"/>
              </w:rPr>
            </w:pPr>
          </w:p>
          <w:p w14:paraId="13395AFE" w14:textId="77777777" w:rsidR="00DC3D1A" w:rsidRPr="00B81B28" w:rsidRDefault="00DC3D1A" w:rsidP="00EF1568">
            <w:pPr>
              <w:jc w:val="both"/>
              <w:rPr>
                <w:rFonts w:ascii="Times New Roman" w:hAnsi="Times New Roman"/>
                <w:sz w:val="24"/>
              </w:rPr>
            </w:pPr>
          </w:p>
          <w:p w14:paraId="1A647634" w14:textId="77777777" w:rsidR="00DC3D1A" w:rsidRPr="00B81B28" w:rsidRDefault="00DC3D1A" w:rsidP="00EF1568">
            <w:pPr>
              <w:jc w:val="both"/>
              <w:rPr>
                <w:rFonts w:ascii="Times New Roman" w:hAnsi="Times New Roman"/>
                <w:sz w:val="24"/>
              </w:rPr>
            </w:pPr>
          </w:p>
          <w:p w14:paraId="1B1757A6" w14:textId="77777777" w:rsidR="00DC3D1A" w:rsidRPr="00B81B28" w:rsidRDefault="00DC3D1A" w:rsidP="00EF1568">
            <w:pPr>
              <w:jc w:val="both"/>
              <w:rPr>
                <w:rFonts w:ascii="Times New Roman" w:hAnsi="Times New Roman"/>
                <w:sz w:val="24"/>
              </w:rPr>
            </w:pPr>
          </w:p>
          <w:p w14:paraId="698A3BF7" w14:textId="77777777" w:rsidR="00DC3D1A" w:rsidRPr="00B81B28" w:rsidRDefault="00DC3D1A" w:rsidP="00EF1568">
            <w:pPr>
              <w:jc w:val="both"/>
              <w:rPr>
                <w:rFonts w:ascii="Times New Roman" w:hAnsi="Times New Roman"/>
                <w:sz w:val="24"/>
              </w:rPr>
            </w:pPr>
          </w:p>
          <w:p w14:paraId="772B6990" w14:textId="77777777" w:rsidR="00DC3D1A" w:rsidRPr="00B81B28" w:rsidRDefault="00DC3D1A" w:rsidP="00EF1568">
            <w:pPr>
              <w:jc w:val="both"/>
              <w:rPr>
                <w:rFonts w:ascii="Times New Roman" w:hAnsi="Times New Roman"/>
                <w:sz w:val="24"/>
              </w:rPr>
            </w:pPr>
          </w:p>
          <w:p w14:paraId="577DBCA9" w14:textId="77777777" w:rsidR="00DC3D1A" w:rsidRPr="00B81B28" w:rsidRDefault="00DC3D1A" w:rsidP="00EF1568">
            <w:pPr>
              <w:jc w:val="both"/>
              <w:rPr>
                <w:rFonts w:ascii="Times New Roman" w:hAnsi="Times New Roman"/>
                <w:sz w:val="24"/>
              </w:rPr>
            </w:pPr>
          </w:p>
          <w:p w14:paraId="0DBB8946" w14:textId="77777777" w:rsidR="00DC3D1A" w:rsidRPr="00B81B28" w:rsidRDefault="00DC3D1A" w:rsidP="00EF1568">
            <w:pPr>
              <w:jc w:val="both"/>
              <w:rPr>
                <w:rFonts w:ascii="Times New Roman" w:hAnsi="Times New Roman"/>
                <w:sz w:val="24"/>
              </w:rPr>
            </w:pPr>
          </w:p>
          <w:p w14:paraId="6E8DE8CA" w14:textId="77777777" w:rsidR="00DC3D1A" w:rsidRPr="00B81B28" w:rsidRDefault="00DC3D1A" w:rsidP="00EF1568">
            <w:pPr>
              <w:jc w:val="both"/>
              <w:rPr>
                <w:rFonts w:ascii="Times New Roman" w:hAnsi="Times New Roman"/>
                <w:sz w:val="24"/>
              </w:rPr>
            </w:pPr>
          </w:p>
          <w:p w14:paraId="55288D96" w14:textId="77777777" w:rsidR="00DC3D1A" w:rsidRPr="00B81B28" w:rsidRDefault="00DC3D1A" w:rsidP="00EF1568">
            <w:pPr>
              <w:jc w:val="both"/>
              <w:rPr>
                <w:rFonts w:ascii="Times New Roman" w:hAnsi="Times New Roman"/>
                <w:sz w:val="24"/>
              </w:rPr>
            </w:pPr>
          </w:p>
          <w:p w14:paraId="0FCC853E" w14:textId="77777777" w:rsidR="00DC3D1A" w:rsidRPr="00B81B28" w:rsidRDefault="00DC3D1A" w:rsidP="00EF1568">
            <w:pPr>
              <w:jc w:val="both"/>
              <w:rPr>
                <w:rFonts w:ascii="Times New Roman" w:hAnsi="Times New Roman"/>
                <w:b/>
                <w:bCs/>
                <w:sz w:val="24"/>
              </w:rPr>
            </w:pPr>
            <w:r w:rsidRPr="00B81B28">
              <w:rPr>
                <w:rFonts w:ascii="Times New Roman" w:hAnsi="Times New Roman"/>
                <w:b/>
                <w:bCs/>
                <w:sz w:val="24"/>
              </w:rPr>
              <w:t xml:space="preserve">1. </w:t>
            </w:r>
            <w:r w:rsidRPr="00B81B28">
              <w:rPr>
                <w:rFonts w:ascii="Times New Roman" w:hAnsi="Times New Roman"/>
                <w:b/>
                <w:bCs/>
                <w:sz w:val="24"/>
                <w:u w:val="single"/>
              </w:rPr>
              <w:t>Tính chất của dãy tỉ số bằng nhau</w:t>
            </w:r>
            <w:r w:rsidRPr="00B81B28">
              <w:rPr>
                <w:rFonts w:ascii="Times New Roman" w:hAnsi="Times New Roman"/>
                <w:b/>
                <w:bCs/>
                <w:sz w:val="24"/>
              </w:rPr>
              <w:t xml:space="preserve"> :</w:t>
            </w:r>
          </w:p>
          <w:p w14:paraId="34205585"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noProof/>
                <w:sz w:val="24"/>
                <w:lang w:val="vi-VN" w:eastAsia="vi-VN"/>
              </w:rPr>
              <mc:AlternateContent>
                <mc:Choice Requires="wps">
                  <w:drawing>
                    <wp:anchor distT="0" distB="0" distL="114300" distR="114300" simplePos="0" relativeHeight="251659264" behindDoc="0" locked="0" layoutInCell="1" allowOverlap="1" wp14:anchorId="4FE46204" wp14:editId="07912114">
                      <wp:simplePos x="0" y="0"/>
                      <wp:positionH relativeFrom="column">
                        <wp:posOffset>-68580</wp:posOffset>
                      </wp:positionH>
                      <wp:positionV relativeFrom="paragraph">
                        <wp:posOffset>74295</wp:posOffset>
                      </wp:positionV>
                      <wp:extent cx="2145665" cy="1278890"/>
                      <wp:effectExtent l="7620" t="7620" r="8890" b="889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1278890"/>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rgbClr val="00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441FB1" w14:textId="77777777" w:rsidR="00DC3D1A" w:rsidRDefault="00DC3D1A" w:rsidP="00DC3D1A">
                                  <w:pPr>
                                    <w:rPr>
                                      <w:sz w:val="24"/>
                                    </w:rPr>
                                  </w:pPr>
                                  <w:r>
                                    <w:rPr>
                                      <w:position w:val="-24"/>
                                    </w:rPr>
                                    <w:object w:dxaOrig="3260" w:dyaOrig="620" w14:anchorId="67247615">
                                      <v:shape id="_x0000_i1049" type="#_x0000_t75" style="width:151.5pt;height:28.5pt" o:ole="">
                                        <v:imagedata r:id="rId35" o:title=""/>
                                      </v:shape>
                                      <o:OLEObject Type="Embed" ProgID="Equation.3" ShapeID="_x0000_i1049" DrawAspect="Content" ObjectID="_1664952460" r:id="rId47"/>
                                    </w:object>
                                  </w:r>
                                  <w:r>
                                    <w:rPr>
                                      <w:position w:val="-58"/>
                                    </w:rPr>
                                    <w:object w:dxaOrig="3240" w:dyaOrig="1280" w14:anchorId="7CD2FD16">
                                      <v:shape id="_x0000_i1051" type="#_x0000_t75" style="width:2in;height:56.95pt" o:ole="">
                                        <v:imagedata r:id="rId48" o:title=""/>
                                      </v:shape>
                                      <o:OLEObject Type="Embed" ProgID="Equation.3" ShapeID="_x0000_i1051" DrawAspect="Content" ObjectID="_1664952461" r:id="rId49"/>
                                    </w:object>
                                  </w:r>
                                </w:p>
                                <w:p w14:paraId="618095F3" w14:textId="77777777" w:rsidR="00DC3D1A" w:rsidRDefault="00DC3D1A" w:rsidP="00DC3D1A">
                                  <w:pPr>
                                    <w:rPr>
                                      <w:sz w:val="24"/>
                                    </w:rPr>
                                  </w:pPr>
                                </w:p>
                                <w:p w14:paraId="1D058484" w14:textId="77777777" w:rsidR="00DC3D1A" w:rsidRDefault="00DC3D1A" w:rsidP="00DC3D1A">
                                  <w:pPr>
                                    <w:rPr>
                                      <w:sz w:val="24"/>
                                    </w:rPr>
                                  </w:pPr>
                                </w:p>
                                <w:p w14:paraId="77B96B61" w14:textId="77777777" w:rsidR="00DC3D1A" w:rsidRDefault="00DC3D1A" w:rsidP="00DC3D1A">
                                  <w:pPr>
                                    <w:rPr>
                                      <w:sz w:val="24"/>
                                    </w:rPr>
                                  </w:pPr>
                                </w:p>
                                <w:p w14:paraId="1F59679E" w14:textId="77777777" w:rsidR="00DC3D1A" w:rsidRDefault="00DC3D1A" w:rsidP="00DC3D1A">
                                  <w:pPr>
                                    <w:rPr>
                                      <w:sz w:val="24"/>
                                    </w:rPr>
                                  </w:pPr>
                                </w:p>
                                <w:p w14:paraId="43E8EA25" w14:textId="77777777" w:rsidR="00DC3D1A" w:rsidRDefault="00DC3D1A" w:rsidP="00DC3D1A">
                                  <w:pPr>
                                    <w:rPr>
                                      <w:sz w:val="24"/>
                                    </w:rPr>
                                  </w:pPr>
                                </w:p>
                                <w:p w14:paraId="596B6DCC" w14:textId="77777777" w:rsidR="00DC3D1A" w:rsidRDefault="00DC3D1A" w:rsidP="00DC3D1A">
                                  <w:pPr>
                                    <w:rPr>
                                      <w:sz w:val="24"/>
                                    </w:rPr>
                                  </w:pPr>
                                </w:p>
                                <w:p w14:paraId="09601B95" w14:textId="77777777" w:rsidR="00DC3D1A" w:rsidRDefault="00DC3D1A" w:rsidP="00DC3D1A">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E46204" id="_x0000_t202" coordsize="21600,21600" o:spt="202" path="m,l,21600r21600,l21600,xe">
                      <v:stroke joinstyle="miter"/>
                      <v:path gradientshapeok="t" o:connecttype="rect"/>
                    </v:shapetype>
                    <v:shape id="Text Box 10" o:spid="_x0000_s1026" type="#_x0000_t202" style="position:absolute;left:0;text-align:left;margin-left:-5.4pt;margin-top:5.85pt;width:168.95pt;height:100.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" filled="f" fillcolor="#0f9" strokecolor="blue" strokeweight="1pt">
                      <v:textbox inset="3.6pt,0,3.6pt,0">
                        <w:txbxContent>
                          <w:p w14:paraId="45441FB1" w14:textId="77777777" w:rsidR="00DC3D1A" w:rsidRDefault="00DC3D1A" w:rsidP="00DC3D1A">
                            <w:pPr>
                              <w:rPr>
                                <w:sz w:val="24"/>
                              </w:rPr>
                            </w:pPr>
                            <w:r>
                              <w:rPr>
                                <w:position w:val="-24"/>
                              </w:rPr>
                              <w:object w:dxaOrig="3260" w:dyaOrig="620" w14:anchorId="67247615">
                                <v:shape id="_x0000_i1049" type="#_x0000_t75" style="width:151.5pt;height:28.5pt" o:ole="">
                                  <v:imagedata r:id="rId35" o:title=""/>
                                </v:shape>
                                <o:OLEObject Type="Embed" ProgID="Equation.3" ShapeID="_x0000_i1049" DrawAspect="Content" ObjectID="_1664952460" r:id="rId50"/>
                              </w:object>
                            </w:r>
                            <w:r>
                              <w:rPr>
                                <w:position w:val="-58"/>
                              </w:rPr>
                              <w:object w:dxaOrig="3240" w:dyaOrig="1280" w14:anchorId="7CD2FD16">
                                <v:shape id="_x0000_i1051" type="#_x0000_t75" style="width:2in;height:56.95pt" o:ole="">
                                  <v:imagedata r:id="rId48" o:title=""/>
                                </v:shape>
                                <o:OLEObject Type="Embed" ProgID="Equation.3" ShapeID="_x0000_i1051" DrawAspect="Content" ObjectID="_1664952461" r:id="rId51"/>
                              </w:object>
                            </w:r>
                          </w:p>
                          <w:p w14:paraId="618095F3" w14:textId="77777777" w:rsidR="00DC3D1A" w:rsidRDefault="00DC3D1A" w:rsidP="00DC3D1A">
                            <w:pPr>
                              <w:rPr>
                                <w:sz w:val="24"/>
                              </w:rPr>
                            </w:pPr>
                          </w:p>
                          <w:p w14:paraId="1D058484" w14:textId="77777777" w:rsidR="00DC3D1A" w:rsidRDefault="00DC3D1A" w:rsidP="00DC3D1A">
                            <w:pPr>
                              <w:rPr>
                                <w:sz w:val="24"/>
                              </w:rPr>
                            </w:pPr>
                          </w:p>
                          <w:p w14:paraId="77B96B61" w14:textId="77777777" w:rsidR="00DC3D1A" w:rsidRDefault="00DC3D1A" w:rsidP="00DC3D1A">
                            <w:pPr>
                              <w:rPr>
                                <w:sz w:val="24"/>
                              </w:rPr>
                            </w:pPr>
                          </w:p>
                          <w:p w14:paraId="1F59679E" w14:textId="77777777" w:rsidR="00DC3D1A" w:rsidRDefault="00DC3D1A" w:rsidP="00DC3D1A">
                            <w:pPr>
                              <w:rPr>
                                <w:sz w:val="24"/>
                              </w:rPr>
                            </w:pPr>
                          </w:p>
                          <w:p w14:paraId="43E8EA25" w14:textId="77777777" w:rsidR="00DC3D1A" w:rsidRDefault="00DC3D1A" w:rsidP="00DC3D1A">
                            <w:pPr>
                              <w:rPr>
                                <w:sz w:val="24"/>
                              </w:rPr>
                            </w:pPr>
                          </w:p>
                          <w:p w14:paraId="596B6DCC" w14:textId="77777777" w:rsidR="00DC3D1A" w:rsidRDefault="00DC3D1A" w:rsidP="00DC3D1A">
                            <w:pPr>
                              <w:rPr>
                                <w:sz w:val="24"/>
                              </w:rPr>
                            </w:pPr>
                          </w:p>
                          <w:p w14:paraId="09601B95" w14:textId="77777777" w:rsidR="00DC3D1A" w:rsidRDefault="00DC3D1A" w:rsidP="00DC3D1A">
                            <w:pPr>
                              <w:rPr>
                                <w:sz w:val="24"/>
                              </w:rPr>
                            </w:pPr>
                          </w:p>
                        </w:txbxContent>
                      </v:textbox>
                    </v:shape>
                  </w:pict>
                </mc:Fallback>
              </mc:AlternateContent>
            </w:r>
          </w:p>
          <w:p w14:paraId="577D996B" w14:textId="77777777" w:rsidR="00DC3D1A" w:rsidRPr="00B81B28" w:rsidRDefault="00DC3D1A" w:rsidP="00EF1568">
            <w:pPr>
              <w:ind w:firstLine="110"/>
              <w:jc w:val="both"/>
              <w:rPr>
                <w:rFonts w:ascii="Times New Roman" w:hAnsi="Times New Roman"/>
                <w:sz w:val="24"/>
              </w:rPr>
            </w:pPr>
          </w:p>
          <w:p w14:paraId="0873905E" w14:textId="77777777" w:rsidR="00DC3D1A" w:rsidRPr="00B81B28" w:rsidRDefault="00DC3D1A" w:rsidP="00EF1568">
            <w:pPr>
              <w:ind w:firstLine="110"/>
              <w:jc w:val="both"/>
              <w:rPr>
                <w:rFonts w:ascii="Times New Roman" w:hAnsi="Times New Roman"/>
                <w:sz w:val="24"/>
              </w:rPr>
            </w:pPr>
          </w:p>
          <w:p w14:paraId="5476083D" w14:textId="77777777" w:rsidR="00DC3D1A" w:rsidRPr="00B81B28" w:rsidRDefault="00DC3D1A" w:rsidP="00EF1568">
            <w:pPr>
              <w:ind w:firstLine="110"/>
              <w:jc w:val="both"/>
              <w:rPr>
                <w:rFonts w:ascii="Times New Roman" w:hAnsi="Times New Roman"/>
                <w:sz w:val="24"/>
              </w:rPr>
            </w:pPr>
          </w:p>
          <w:p w14:paraId="4F26FECD" w14:textId="77777777" w:rsidR="00DC3D1A" w:rsidRPr="00B81B28" w:rsidRDefault="00DC3D1A" w:rsidP="00EF1568">
            <w:pPr>
              <w:ind w:firstLine="110"/>
              <w:jc w:val="both"/>
              <w:rPr>
                <w:rFonts w:ascii="Times New Roman" w:hAnsi="Times New Roman"/>
                <w:sz w:val="24"/>
              </w:rPr>
            </w:pPr>
          </w:p>
          <w:p w14:paraId="2609D4DE" w14:textId="77777777" w:rsidR="00DC3D1A" w:rsidRPr="00B81B28" w:rsidRDefault="00DC3D1A" w:rsidP="00EF1568">
            <w:pPr>
              <w:ind w:firstLine="110"/>
              <w:jc w:val="both"/>
              <w:rPr>
                <w:rFonts w:ascii="Times New Roman" w:hAnsi="Times New Roman"/>
                <w:sz w:val="24"/>
              </w:rPr>
            </w:pPr>
          </w:p>
          <w:p w14:paraId="62380CAE" w14:textId="77777777" w:rsidR="00DC3D1A" w:rsidRPr="00B81B28" w:rsidRDefault="00DC3D1A" w:rsidP="00EF1568">
            <w:pPr>
              <w:ind w:firstLine="110"/>
              <w:jc w:val="both"/>
              <w:rPr>
                <w:rFonts w:ascii="Times New Roman" w:hAnsi="Times New Roman"/>
                <w:sz w:val="24"/>
              </w:rPr>
            </w:pPr>
          </w:p>
          <w:p w14:paraId="1B4B6CB8" w14:textId="77777777" w:rsidR="00DC3D1A" w:rsidRPr="00B81B28" w:rsidRDefault="00DC3D1A" w:rsidP="00EF1568">
            <w:pPr>
              <w:ind w:firstLine="110"/>
              <w:jc w:val="both"/>
              <w:rPr>
                <w:rFonts w:ascii="Times New Roman" w:hAnsi="Times New Roman"/>
                <w:sz w:val="24"/>
              </w:rPr>
            </w:pPr>
          </w:p>
          <w:p w14:paraId="37968BD6"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 xml:space="preserve">Vd : </w:t>
            </w:r>
            <w:r w:rsidRPr="00B81B28">
              <w:rPr>
                <w:rFonts w:ascii="Times New Roman" w:hAnsi="Times New Roman"/>
                <w:position w:val="-26"/>
                <w:sz w:val="24"/>
              </w:rPr>
              <w:object w:dxaOrig="1359" w:dyaOrig="639" w14:anchorId="0C354630">
                <v:shape id="_x0000_i1052" type="#_x0000_t75" style="width:58.55pt;height:27.95pt" o:ole="">
                  <v:imagedata r:id="rId18" o:title=""/>
                </v:shape>
                <o:OLEObject Type="Embed" ProgID="Equation.3" ShapeID="_x0000_i1052" DrawAspect="Content" ObjectID="_1664952423" r:id="rId52"/>
              </w:object>
            </w:r>
          </w:p>
          <w:p w14:paraId="257F650A"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tab/>
            </w:r>
            <w:r w:rsidRPr="00B81B28">
              <w:rPr>
                <w:rFonts w:ascii="Times New Roman" w:hAnsi="Times New Roman"/>
                <w:position w:val="-26"/>
                <w:sz w:val="24"/>
              </w:rPr>
              <w:object w:dxaOrig="2240" w:dyaOrig="639" w14:anchorId="72D24EDE">
                <v:shape id="_x0000_i1053" type="#_x0000_t75" style="width:103.7pt;height:30.1pt" o:ole="">
                  <v:imagedata r:id="rId37" o:title=""/>
                </v:shape>
                <o:OLEObject Type="Embed" ProgID="Equation.3" ShapeID="_x0000_i1053" DrawAspect="Content" ObjectID="_1664952424" r:id="rId53"/>
              </w:object>
            </w:r>
          </w:p>
          <w:p w14:paraId="2353F15F" w14:textId="77777777" w:rsidR="00DC3D1A" w:rsidRPr="00B81B28" w:rsidRDefault="00DC3D1A" w:rsidP="00EF1568">
            <w:pPr>
              <w:jc w:val="both"/>
              <w:rPr>
                <w:rFonts w:ascii="Times New Roman" w:hAnsi="Times New Roman"/>
                <w:b/>
                <w:bCs/>
                <w:sz w:val="24"/>
              </w:rPr>
            </w:pPr>
            <w:r w:rsidRPr="00B81B28">
              <w:rPr>
                <w:rFonts w:ascii="Times New Roman" w:hAnsi="Times New Roman"/>
                <w:b/>
                <w:bCs/>
                <w:sz w:val="24"/>
              </w:rPr>
              <w:t xml:space="preserve">2. </w:t>
            </w:r>
            <w:r w:rsidRPr="00B81B28">
              <w:rPr>
                <w:rFonts w:ascii="Times New Roman" w:hAnsi="Times New Roman"/>
                <w:b/>
                <w:bCs/>
                <w:sz w:val="24"/>
                <w:u w:val="single"/>
              </w:rPr>
              <w:t>Chú ý</w:t>
            </w:r>
            <w:r w:rsidRPr="00B81B28">
              <w:rPr>
                <w:rFonts w:ascii="Times New Roman" w:hAnsi="Times New Roman"/>
                <w:b/>
                <w:bCs/>
                <w:sz w:val="24"/>
              </w:rPr>
              <w:t xml:space="preserve"> :</w:t>
            </w:r>
          </w:p>
          <w:p w14:paraId="665FA0F3" w14:textId="77777777" w:rsidR="00DC3D1A" w:rsidRPr="00B81B28" w:rsidRDefault="00DC3D1A" w:rsidP="00EF1568">
            <w:pPr>
              <w:ind w:firstLine="110"/>
              <w:jc w:val="both"/>
              <w:rPr>
                <w:rFonts w:ascii="Times New Roman" w:hAnsi="Times New Roman"/>
                <w:sz w:val="24"/>
              </w:rPr>
            </w:pPr>
            <w:r w:rsidRPr="00B81B28">
              <w:rPr>
                <w:rFonts w:ascii="Times New Roman" w:hAnsi="Times New Roman"/>
                <w:sz w:val="24"/>
              </w:rPr>
              <w:lastRenderedPageBreak/>
              <w:t xml:space="preserve">Khi có dãy số </w:t>
            </w:r>
            <w:r w:rsidRPr="00B81B28">
              <w:rPr>
                <w:rFonts w:ascii="Times New Roman" w:hAnsi="Times New Roman"/>
                <w:position w:val="-24"/>
                <w:sz w:val="24"/>
              </w:rPr>
              <w:object w:dxaOrig="1060" w:dyaOrig="620" w14:anchorId="09287F2B">
                <v:shape id="_x0000_i1054" type="#_x0000_t75" style="width:45.15pt;height:26.85pt" o:ole="">
                  <v:imagedata r:id="rId54" o:title=""/>
                </v:shape>
                <o:OLEObject Type="Embed" ProgID="Equation.3" ShapeID="_x0000_i1054" DrawAspect="Content" ObjectID="_1664952425" r:id="rId55"/>
              </w:object>
            </w:r>
            <w:r w:rsidRPr="00B81B28">
              <w:rPr>
                <w:rFonts w:ascii="Times New Roman" w:hAnsi="Times New Roman"/>
                <w:sz w:val="24"/>
              </w:rPr>
              <w:t>, ta nói các số a, b, c tỉ lệ với các số 2, 3, 5. Ta có thể viết : a:b:c=2:3:5</w:t>
            </w:r>
          </w:p>
          <w:p w14:paraId="7DAE8981" w14:textId="77777777" w:rsidR="00DC3D1A" w:rsidRPr="00B81B28" w:rsidRDefault="00DC3D1A" w:rsidP="00EF1568">
            <w:pPr>
              <w:ind w:firstLine="110"/>
              <w:jc w:val="both"/>
              <w:rPr>
                <w:rFonts w:ascii="Times New Roman" w:hAnsi="Times New Roman"/>
                <w:sz w:val="24"/>
              </w:rPr>
            </w:pPr>
          </w:p>
          <w:p w14:paraId="2BDE040A" w14:textId="77777777" w:rsidR="00DC3D1A" w:rsidRPr="00B81B28" w:rsidRDefault="00DC3D1A" w:rsidP="00EF1568">
            <w:pPr>
              <w:jc w:val="both"/>
              <w:rPr>
                <w:rFonts w:ascii="Times New Roman" w:hAnsi="Times New Roman"/>
                <w:sz w:val="24"/>
              </w:rPr>
            </w:pPr>
          </w:p>
          <w:p w14:paraId="7F4DB5F1" w14:textId="77777777" w:rsidR="00DC3D1A" w:rsidRPr="00B81B28" w:rsidRDefault="00DC3D1A" w:rsidP="00EF1568">
            <w:pPr>
              <w:jc w:val="both"/>
              <w:rPr>
                <w:rFonts w:ascii="Times New Roman" w:hAnsi="Times New Roman"/>
                <w:sz w:val="24"/>
              </w:rPr>
            </w:pPr>
          </w:p>
          <w:p w14:paraId="6349D53C" w14:textId="77777777" w:rsidR="00DC3D1A" w:rsidRPr="00B81B28" w:rsidRDefault="00DC3D1A" w:rsidP="00EF1568">
            <w:pPr>
              <w:jc w:val="both"/>
              <w:rPr>
                <w:rFonts w:ascii="Times New Roman" w:hAnsi="Times New Roman"/>
                <w:sz w:val="24"/>
              </w:rPr>
            </w:pPr>
          </w:p>
          <w:p w14:paraId="22865436" w14:textId="77777777" w:rsidR="00DC3D1A" w:rsidRPr="00B81B28" w:rsidRDefault="00DC3D1A" w:rsidP="00EF1568">
            <w:pPr>
              <w:jc w:val="both"/>
              <w:rPr>
                <w:rFonts w:ascii="Times New Roman" w:hAnsi="Times New Roman"/>
                <w:sz w:val="24"/>
              </w:rPr>
            </w:pPr>
          </w:p>
          <w:p w14:paraId="1659674C" w14:textId="77777777" w:rsidR="00DC3D1A" w:rsidRPr="00B81B28" w:rsidRDefault="00DC3D1A" w:rsidP="00EF1568">
            <w:pPr>
              <w:jc w:val="both"/>
              <w:rPr>
                <w:rFonts w:ascii="Times New Roman" w:hAnsi="Times New Roman"/>
                <w:sz w:val="24"/>
              </w:rPr>
            </w:pPr>
          </w:p>
          <w:p w14:paraId="7EDC939D" w14:textId="77777777" w:rsidR="00DC3D1A" w:rsidRPr="00B81B28" w:rsidRDefault="00DC3D1A" w:rsidP="00EF1568">
            <w:pPr>
              <w:jc w:val="both"/>
              <w:rPr>
                <w:rFonts w:ascii="Times New Roman" w:hAnsi="Times New Roman"/>
                <w:sz w:val="24"/>
              </w:rPr>
            </w:pPr>
          </w:p>
          <w:p w14:paraId="6F17F966" w14:textId="77777777" w:rsidR="00DC3D1A" w:rsidRPr="00B81B28" w:rsidRDefault="00DC3D1A" w:rsidP="00EF1568">
            <w:pPr>
              <w:jc w:val="both"/>
              <w:rPr>
                <w:rFonts w:ascii="Times New Roman" w:hAnsi="Times New Roman"/>
                <w:sz w:val="24"/>
              </w:rPr>
            </w:pPr>
          </w:p>
          <w:p w14:paraId="05C7B891" w14:textId="77777777" w:rsidR="00DC3D1A" w:rsidRPr="00B81B28" w:rsidRDefault="00DC3D1A" w:rsidP="00EF1568">
            <w:pPr>
              <w:jc w:val="both"/>
              <w:rPr>
                <w:rFonts w:ascii="Times New Roman" w:hAnsi="Times New Roman"/>
                <w:sz w:val="24"/>
              </w:rPr>
            </w:pPr>
          </w:p>
          <w:p w14:paraId="5A00458D" w14:textId="77777777" w:rsidR="00DC3D1A" w:rsidRPr="00B81B28" w:rsidRDefault="00DC3D1A" w:rsidP="00EF1568">
            <w:pPr>
              <w:jc w:val="both"/>
              <w:rPr>
                <w:rFonts w:ascii="Times New Roman" w:hAnsi="Times New Roman"/>
                <w:sz w:val="24"/>
              </w:rPr>
            </w:pPr>
          </w:p>
          <w:p w14:paraId="577918E0" w14:textId="77777777" w:rsidR="00DC3D1A" w:rsidRPr="00B81B28" w:rsidRDefault="00DC3D1A" w:rsidP="00EF1568">
            <w:pPr>
              <w:jc w:val="both"/>
              <w:rPr>
                <w:rFonts w:ascii="Times New Roman" w:hAnsi="Times New Roman"/>
                <w:sz w:val="24"/>
              </w:rPr>
            </w:pPr>
          </w:p>
          <w:p w14:paraId="5BBC1D5E" w14:textId="77777777" w:rsidR="00DC3D1A" w:rsidRPr="00B81B28" w:rsidRDefault="00DC3D1A" w:rsidP="00EF1568">
            <w:pPr>
              <w:jc w:val="both"/>
              <w:rPr>
                <w:rFonts w:ascii="Times New Roman" w:hAnsi="Times New Roman"/>
                <w:sz w:val="24"/>
              </w:rPr>
            </w:pPr>
          </w:p>
          <w:p w14:paraId="5ABF90BD" w14:textId="77777777" w:rsidR="00DC3D1A" w:rsidRPr="00B81B28" w:rsidRDefault="00DC3D1A" w:rsidP="00EF1568">
            <w:pPr>
              <w:jc w:val="both"/>
              <w:rPr>
                <w:rFonts w:ascii="Times New Roman" w:hAnsi="Times New Roman"/>
                <w:sz w:val="24"/>
              </w:rPr>
            </w:pPr>
          </w:p>
          <w:p w14:paraId="02208A97" w14:textId="77777777" w:rsidR="00DC3D1A" w:rsidRPr="00B81B28" w:rsidRDefault="00DC3D1A" w:rsidP="00EF1568">
            <w:pPr>
              <w:jc w:val="both"/>
              <w:rPr>
                <w:rFonts w:ascii="Times New Roman" w:hAnsi="Times New Roman"/>
                <w:sz w:val="24"/>
              </w:rPr>
            </w:pPr>
          </w:p>
          <w:p w14:paraId="357173DC" w14:textId="77777777" w:rsidR="00DC3D1A" w:rsidRPr="00B81B28" w:rsidRDefault="00DC3D1A" w:rsidP="00EF1568">
            <w:pPr>
              <w:jc w:val="both"/>
              <w:rPr>
                <w:rFonts w:ascii="Times New Roman" w:hAnsi="Times New Roman"/>
                <w:sz w:val="24"/>
              </w:rPr>
            </w:pPr>
          </w:p>
          <w:p w14:paraId="5C7690D2" w14:textId="77777777" w:rsidR="00DC3D1A" w:rsidRPr="00B81B28" w:rsidRDefault="00DC3D1A" w:rsidP="00EF1568">
            <w:pPr>
              <w:jc w:val="both"/>
              <w:rPr>
                <w:rFonts w:ascii="Times New Roman" w:hAnsi="Times New Roman"/>
                <w:sz w:val="24"/>
              </w:rPr>
            </w:pPr>
          </w:p>
          <w:p w14:paraId="4B9EA739" w14:textId="77777777" w:rsidR="00DC3D1A" w:rsidRPr="00B81B28" w:rsidRDefault="00DC3D1A" w:rsidP="00EF1568">
            <w:pPr>
              <w:jc w:val="both"/>
              <w:rPr>
                <w:rFonts w:ascii="Times New Roman" w:hAnsi="Times New Roman"/>
                <w:sz w:val="24"/>
              </w:rPr>
            </w:pPr>
          </w:p>
        </w:tc>
      </w:tr>
    </w:tbl>
    <w:p w14:paraId="3967565A" w14:textId="77777777" w:rsidR="00DC3D1A" w:rsidRDefault="00DC3D1A" w:rsidP="00DC3D1A">
      <w:pPr>
        <w:rPr>
          <w:rFonts w:ascii="Times New Roman" w:hAnsi="Times New Roman"/>
          <w:sz w:val="24"/>
          <w:lang w:val="fr-FR"/>
        </w:rPr>
      </w:pPr>
      <w:r w:rsidRPr="00B81B28">
        <w:rPr>
          <w:rFonts w:ascii="Times New Roman" w:hAnsi="Times New Roman"/>
          <w:b/>
          <w:bCs/>
          <w:sz w:val="24"/>
          <w:lang w:val="fr-FR"/>
        </w:rPr>
        <w:lastRenderedPageBreak/>
        <w:t>*Rút kinh nghiệm</w:t>
      </w:r>
      <w:r w:rsidRPr="00B81B28">
        <w:rPr>
          <w:rFonts w:ascii="Times New Roman" w:hAnsi="Times New Roman"/>
          <w:sz w:val="24"/>
          <w:lang w:val="fr-FR"/>
        </w:rPr>
        <w:t xml:space="preserve">: </w:t>
      </w:r>
    </w:p>
    <w:p w14:paraId="4C687C08" w14:textId="77777777" w:rsidR="00DC3D1A" w:rsidRDefault="00DC3D1A" w:rsidP="00DC3D1A">
      <w:pPr>
        <w:rPr>
          <w:rFonts w:ascii="Times New Roman" w:hAnsi="Times New Roman"/>
          <w:sz w:val="24"/>
          <w:lang w:val="fr-FR"/>
        </w:rPr>
      </w:pPr>
      <w:r>
        <w:rPr>
          <w:rFonts w:ascii="Times New Roman" w:hAnsi="Times New Roman"/>
          <w:sz w:val="24"/>
          <w:lang w:val="fr-FR"/>
        </w:rPr>
        <w:t>- Cho học sinh làm ?1, sau đó để học sinh hình dung được tính chất dãy tỉ số bằng nhau. Khi đó giáo viên mới đưa ra tính chất dãy tỉ số bằng nhau.</w:t>
      </w:r>
    </w:p>
    <w:p w14:paraId="5F6B27BB" w14:textId="77777777" w:rsidR="00DC3D1A" w:rsidRPr="00B81B28" w:rsidRDefault="00DC3D1A" w:rsidP="00DC3D1A">
      <w:pPr>
        <w:rPr>
          <w:rFonts w:ascii="Times New Roman" w:hAnsi="Times New Roman"/>
          <w:sz w:val="24"/>
          <w:lang w:val="fr-FR"/>
        </w:rPr>
      </w:pPr>
      <w:r>
        <w:rPr>
          <w:rFonts w:ascii="Times New Roman" w:hAnsi="Times New Roman"/>
          <w:sz w:val="24"/>
          <w:lang w:val="fr-FR"/>
        </w:rPr>
        <w:t xml:space="preserve">- Chú ý a :b :c = 2 :3 :5 có nghĩa là </w:t>
      </w:r>
      <w:r w:rsidRPr="001D3A52">
        <w:rPr>
          <w:rFonts w:ascii="Times New Roman" w:hAnsi="Times New Roman"/>
          <w:position w:val="-24"/>
          <w:sz w:val="24"/>
          <w:lang w:val="fr-FR"/>
        </w:rPr>
        <w:object w:dxaOrig="1020" w:dyaOrig="620" w14:anchorId="71A34EB0">
          <v:shape id="_x0000_i1055" type="#_x0000_t75" style="width:51.05pt;height:30.65pt" o:ole="">
            <v:imagedata r:id="rId56" o:title=""/>
          </v:shape>
          <o:OLEObject Type="Embed" ProgID="Equation.DSMT4" ShapeID="_x0000_i1055" DrawAspect="Content" ObjectID="_1664952426" r:id="rId57"/>
        </w:object>
      </w:r>
      <w:r>
        <w:rPr>
          <w:rFonts w:ascii="Times New Roman" w:hAnsi="Times New Roman"/>
          <w:sz w:val="24"/>
          <w:lang w:val="fr-FR"/>
        </w:rPr>
        <w:t>.</w:t>
      </w:r>
    </w:p>
    <w:p w14:paraId="2CE00F32" w14:textId="77777777" w:rsidR="00DC3D1A" w:rsidRDefault="00DC3D1A" w:rsidP="00DC3D1A">
      <w:pPr>
        <w:rPr>
          <w:rFonts w:ascii="Times New Roman" w:hAnsi="Times New Roman"/>
          <w:sz w:val="24"/>
          <w:lang w:val="fr-FR"/>
        </w:rPr>
      </w:pPr>
    </w:p>
    <w:p w14:paraId="2AB3B7F9" w14:textId="77777777" w:rsidR="00DC3D1A" w:rsidRDefault="00DC3D1A" w:rsidP="00DC3D1A">
      <w:pPr>
        <w:rPr>
          <w:rFonts w:ascii="Times New Roman" w:hAnsi="Times New Roman"/>
          <w:sz w:val="24"/>
          <w:lang w:val="fr-FR"/>
        </w:rPr>
      </w:pPr>
    </w:p>
    <w:p w14:paraId="4BA597E2" w14:textId="77777777" w:rsidR="00DC3D1A" w:rsidRDefault="00DC3D1A" w:rsidP="00DC3D1A">
      <w:pPr>
        <w:rPr>
          <w:rFonts w:ascii="Times New Roman" w:hAnsi="Times New Roman"/>
          <w:sz w:val="24"/>
          <w:lang w:val="fr-FR"/>
        </w:rPr>
      </w:pPr>
    </w:p>
    <w:p w14:paraId="2AC09D6F" w14:textId="77777777" w:rsidR="00DC3D1A" w:rsidRDefault="00DC3D1A" w:rsidP="00DC3D1A">
      <w:pPr>
        <w:rPr>
          <w:rFonts w:ascii="Times New Roman" w:hAnsi="Times New Roman"/>
          <w:sz w:val="24"/>
          <w:lang w:val="fr-FR"/>
        </w:rPr>
      </w:pPr>
    </w:p>
    <w:p w14:paraId="3A64671E" w14:textId="77777777" w:rsidR="00DC3D1A" w:rsidRDefault="00DC3D1A" w:rsidP="00DC3D1A">
      <w:pPr>
        <w:rPr>
          <w:rFonts w:ascii="Times New Roman" w:hAnsi="Times New Roman"/>
          <w:sz w:val="24"/>
          <w:lang w:val="fr-FR"/>
        </w:rPr>
      </w:pPr>
    </w:p>
    <w:p w14:paraId="38D4C1CA" w14:textId="77777777" w:rsidR="00DC3D1A" w:rsidRDefault="00DC3D1A" w:rsidP="00DC3D1A">
      <w:pPr>
        <w:rPr>
          <w:rFonts w:ascii="Times New Roman" w:hAnsi="Times New Roman"/>
          <w:sz w:val="24"/>
          <w:lang w:val="fr-FR"/>
        </w:rPr>
      </w:pPr>
    </w:p>
    <w:p w14:paraId="551B3EB2" w14:textId="77777777" w:rsidR="00DC3D1A" w:rsidRDefault="00DC3D1A" w:rsidP="00DC3D1A">
      <w:pPr>
        <w:rPr>
          <w:rFonts w:ascii="Times New Roman" w:hAnsi="Times New Roman"/>
          <w:sz w:val="24"/>
          <w:lang w:val="fr-FR"/>
        </w:rPr>
      </w:pPr>
    </w:p>
    <w:p w14:paraId="1141041D" w14:textId="77777777" w:rsidR="00DC3D1A" w:rsidRDefault="00DC3D1A" w:rsidP="00DC3D1A">
      <w:pPr>
        <w:rPr>
          <w:rFonts w:ascii="Times New Roman" w:hAnsi="Times New Roman"/>
          <w:sz w:val="24"/>
          <w:lang w:val="fr-FR"/>
        </w:rPr>
      </w:pPr>
    </w:p>
    <w:p w14:paraId="06479106" w14:textId="77777777" w:rsidR="00DC3D1A" w:rsidRDefault="00DC3D1A" w:rsidP="00DC3D1A">
      <w:pPr>
        <w:rPr>
          <w:rFonts w:ascii="Times New Roman" w:hAnsi="Times New Roman"/>
          <w:sz w:val="24"/>
          <w:lang w:val="fr-FR"/>
        </w:rPr>
      </w:pPr>
    </w:p>
    <w:p w14:paraId="02934769" w14:textId="77777777" w:rsidR="00DC3D1A" w:rsidRDefault="00DC3D1A" w:rsidP="00DC3D1A">
      <w:pPr>
        <w:rPr>
          <w:rFonts w:ascii="Times New Roman" w:hAnsi="Times New Roman"/>
          <w:sz w:val="24"/>
          <w:lang w:val="fr-FR"/>
        </w:rPr>
      </w:pPr>
    </w:p>
    <w:p w14:paraId="67272B68" w14:textId="77777777" w:rsidR="00DC3D1A" w:rsidRDefault="00DC3D1A" w:rsidP="00DC3D1A">
      <w:pPr>
        <w:rPr>
          <w:rFonts w:ascii="Times New Roman" w:hAnsi="Times New Roman"/>
          <w:sz w:val="24"/>
          <w:lang w:val="fr-FR"/>
        </w:rPr>
      </w:pPr>
    </w:p>
    <w:p w14:paraId="64B931B0" w14:textId="77777777" w:rsidR="00DC3D1A" w:rsidRDefault="00DC3D1A" w:rsidP="00DC3D1A">
      <w:pPr>
        <w:rPr>
          <w:rFonts w:ascii="Times New Roman" w:hAnsi="Times New Roman"/>
          <w:sz w:val="24"/>
          <w:lang w:val="fr-FR"/>
        </w:rPr>
      </w:pPr>
    </w:p>
    <w:p w14:paraId="2FB415EA" w14:textId="77777777" w:rsidR="00DC3D1A" w:rsidRDefault="00DC3D1A" w:rsidP="00DC3D1A">
      <w:pPr>
        <w:rPr>
          <w:rFonts w:ascii="Times New Roman" w:hAnsi="Times New Roman"/>
          <w:sz w:val="24"/>
          <w:lang w:val="fr-FR"/>
        </w:rPr>
      </w:pPr>
    </w:p>
    <w:p w14:paraId="2AB977D8" w14:textId="77777777" w:rsidR="00DC3D1A" w:rsidRDefault="00DC3D1A" w:rsidP="00DC3D1A">
      <w:pPr>
        <w:rPr>
          <w:rFonts w:ascii="Times New Roman" w:hAnsi="Times New Roman"/>
          <w:sz w:val="24"/>
          <w:lang w:val="fr-FR"/>
        </w:rPr>
      </w:pPr>
    </w:p>
    <w:p w14:paraId="28375809" w14:textId="77777777" w:rsidR="00DC3D1A" w:rsidRDefault="00DC3D1A" w:rsidP="00DC3D1A">
      <w:pPr>
        <w:rPr>
          <w:rFonts w:ascii="Times New Roman" w:hAnsi="Times New Roman"/>
          <w:sz w:val="24"/>
          <w:lang w:val="fr-FR"/>
        </w:rPr>
      </w:pPr>
    </w:p>
    <w:p w14:paraId="6E391E71" w14:textId="77777777" w:rsidR="00DC3D1A" w:rsidRDefault="00DC3D1A" w:rsidP="00DC3D1A">
      <w:pPr>
        <w:rPr>
          <w:rFonts w:ascii="Times New Roman" w:hAnsi="Times New Roman"/>
          <w:sz w:val="24"/>
          <w:lang w:val="fr-FR"/>
        </w:rPr>
      </w:pPr>
    </w:p>
    <w:p w14:paraId="2051D8B4" w14:textId="77777777" w:rsidR="00DC3D1A" w:rsidRDefault="00DC3D1A" w:rsidP="00DC3D1A">
      <w:pPr>
        <w:rPr>
          <w:rFonts w:ascii="Times New Roman" w:hAnsi="Times New Roman"/>
          <w:sz w:val="24"/>
          <w:lang w:val="fr-FR"/>
        </w:rPr>
      </w:pPr>
    </w:p>
    <w:p w14:paraId="7EF32A68" w14:textId="77777777" w:rsidR="00DC3D1A" w:rsidRDefault="00DC3D1A" w:rsidP="00DC3D1A">
      <w:pPr>
        <w:rPr>
          <w:rFonts w:ascii="Times New Roman" w:hAnsi="Times New Roman"/>
          <w:sz w:val="24"/>
          <w:lang w:val="fr-FR"/>
        </w:rPr>
      </w:pPr>
    </w:p>
    <w:p w14:paraId="51AEE0C0" w14:textId="77777777" w:rsidR="00DC3D1A" w:rsidRDefault="00DC3D1A" w:rsidP="00DC3D1A">
      <w:pPr>
        <w:rPr>
          <w:rFonts w:ascii="Times New Roman" w:hAnsi="Times New Roman"/>
          <w:sz w:val="24"/>
          <w:lang w:val="fr-FR"/>
        </w:rPr>
      </w:pPr>
    </w:p>
    <w:p w14:paraId="3CF10117" w14:textId="77777777" w:rsidR="00DC3D1A" w:rsidRDefault="00DC3D1A" w:rsidP="00DC3D1A">
      <w:pPr>
        <w:rPr>
          <w:rFonts w:ascii="Times New Roman" w:hAnsi="Times New Roman"/>
          <w:sz w:val="24"/>
          <w:lang w:val="fr-FR"/>
        </w:rPr>
      </w:pPr>
    </w:p>
    <w:p w14:paraId="04C392F2" w14:textId="77777777" w:rsidR="00DC3D1A" w:rsidRDefault="00DC3D1A" w:rsidP="00DC3D1A">
      <w:pPr>
        <w:rPr>
          <w:rFonts w:ascii="Times New Roman" w:hAnsi="Times New Roman"/>
          <w:sz w:val="24"/>
          <w:lang w:val="fr-FR"/>
        </w:rPr>
      </w:pPr>
    </w:p>
    <w:p w14:paraId="5DE8FB3F" w14:textId="77777777" w:rsidR="00DC3D1A" w:rsidRDefault="00DC3D1A" w:rsidP="00DC3D1A">
      <w:pPr>
        <w:rPr>
          <w:rFonts w:ascii="Times New Roman" w:hAnsi="Times New Roman"/>
          <w:sz w:val="24"/>
          <w:lang w:val="fr-FR"/>
        </w:rPr>
      </w:pPr>
    </w:p>
    <w:p w14:paraId="4DFB759B" w14:textId="77777777" w:rsidR="00DC3D1A" w:rsidRDefault="00DC3D1A" w:rsidP="00DC3D1A">
      <w:pPr>
        <w:rPr>
          <w:rFonts w:ascii="Times New Roman" w:hAnsi="Times New Roman"/>
          <w:sz w:val="24"/>
          <w:lang w:val="fr-FR"/>
        </w:rPr>
      </w:pPr>
    </w:p>
    <w:p w14:paraId="42DB8D5B" w14:textId="77777777" w:rsidR="00DC3D1A" w:rsidRDefault="00DC3D1A" w:rsidP="00DC3D1A">
      <w:pPr>
        <w:rPr>
          <w:rFonts w:ascii="Times New Roman" w:hAnsi="Times New Roman"/>
          <w:sz w:val="24"/>
          <w:lang w:val="fr-FR"/>
        </w:rPr>
      </w:pPr>
    </w:p>
    <w:p w14:paraId="7BCAB1EC" w14:textId="77777777" w:rsidR="00DC3D1A" w:rsidRDefault="00DC3D1A" w:rsidP="00DC3D1A">
      <w:pPr>
        <w:rPr>
          <w:rFonts w:ascii="Times New Roman" w:hAnsi="Times New Roman"/>
          <w:sz w:val="24"/>
          <w:lang w:val="fr-FR"/>
        </w:rPr>
      </w:pPr>
    </w:p>
    <w:p w14:paraId="4C3C1A4D" w14:textId="77777777" w:rsidR="005F5FE8" w:rsidRDefault="005F5FE8" w:rsidP="005F5FE8">
      <w:pPr>
        <w:tabs>
          <w:tab w:val="left" w:pos="8610"/>
        </w:tabs>
        <w:jc w:val="both"/>
        <w:rPr>
          <w:rFonts w:ascii="Times New Roman" w:hAnsi="Times New Roman"/>
          <w:sz w:val="24"/>
        </w:rPr>
      </w:pPr>
      <w:r>
        <w:rPr>
          <w:rFonts w:ascii="Times New Roman" w:hAnsi="Times New Roman"/>
          <w:sz w:val="24"/>
        </w:rPr>
        <w:lastRenderedPageBreak/>
        <w:t>Tuần 06</w:t>
      </w:r>
      <w:r>
        <w:rPr>
          <w:rFonts w:ascii="Times New Roman" w:hAnsi="Times New Roman"/>
          <w:sz w:val="24"/>
        </w:rPr>
        <w:tab/>
        <w:t>Ngày dạy: 12/10/2020</w:t>
      </w:r>
    </w:p>
    <w:p w14:paraId="38C9DEBB" w14:textId="4813362D" w:rsidR="005F5FE8" w:rsidRDefault="005F5FE8" w:rsidP="005F5FE8">
      <w:pPr>
        <w:tabs>
          <w:tab w:val="left" w:pos="8610"/>
        </w:tabs>
        <w:jc w:val="both"/>
        <w:rPr>
          <w:rFonts w:ascii="Times New Roman" w:hAnsi="Times New Roman"/>
          <w:sz w:val="24"/>
        </w:rPr>
      </w:pPr>
      <w:r>
        <w:rPr>
          <w:rFonts w:ascii="Times New Roman" w:hAnsi="Times New Roman"/>
          <w:sz w:val="24"/>
        </w:rPr>
        <w:t>Tiết 1</w:t>
      </w:r>
      <w:r>
        <w:rPr>
          <w:rFonts w:ascii="Times New Roman" w:hAnsi="Times New Roman"/>
          <w:sz w:val="24"/>
        </w:rPr>
        <w:t>2</w:t>
      </w:r>
      <w:r>
        <w:rPr>
          <w:rFonts w:ascii="Times New Roman" w:hAnsi="Times New Roman"/>
          <w:sz w:val="24"/>
        </w:rPr>
        <w:tab/>
        <w:t>Lớp: 7a2, 7a3</w:t>
      </w:r>
    </w:p>
    <w:p w14:paraId="2506BE38" w14:textId="5BA9B558" w:rsidR="00DC3D1A" w:rsidRPr="00977977" w:rsidRDefault="00977977" w:rsidP="00DC3D1A">
      <w:pPr>
        <w:tabs>
          <w:tab w:val="left" w:pos="8610"/>
        </w:tabs>
        <w:jc w:val="center"/>
        <w:rPr>
          <w:rFonts w:ascii="Vni time" w:hAnsi="Vni time"/>
          <w:szCs w:val="28"/>
          <w14:shadow w14:blurRad="50800" w14:dist="38100" w14:dir="2700000" w14:sx="100000" w14:sy="100000" w14:kx="0" w14:ky="0" w14:algn="tl">
            <w14:srgbClr w14:val="000000">
              <w14:alpha w14:val="60000"/>
            </w14:srgbClr>
          </w14:shadow>
        </w:rPr>
      </w:pPr>
      <w:r w:rsidRPr="00977977">
        <w:rPr>
          <w:rFonts w:ascii="Vni time" w:hAnsi="Vni time"/>
          <w:szCs w:val="28"/>
          <w14:shadow w14:blurRad="50800" w14:dist="38100" w14:dir="2700000" w14:sx="100000" w14:sy="100000" w14:kx="0" w14:ky="0" w14:algn="tl">
            <w14:srgbClr w14:val="000000">
              <w14:alpha w14:val="60000"/>
            </w14:srgbClr>
          </w14:shadow>
        </w:rPr>
        <w:t>LUYỆN TẬP</w:t>
      </w:r>
    </w:p>
    <w:p w14:paraId="0EBC2CCF" w14:textId="77777777" w:rsidR="00DC3D1A" w:rsidRPr="00B81B28" w:rsidRDefault="00DC3D1A" w:rsidP="00DC3D1A">
      <w:pPr>
        <w:tabs>
          <w:tab w:val="left" w:pos="8610"/>
        </w:tabs>
        <w:jc w:val="both"/>
        <w:rPr>
          <w:rFonts w:ascii="Vni time" w:hAnsi="Vni time"/>
          <w:b/>
          <w:bCs/>
          <w:sz w:val="24"/>
        </w:rPr>
      </w:pPr>
      <w:r w:rsidRPr="00B81B28">
        <w:rPr>
          <w:rFonts w:ascii="Vni time" w:hAnsi="Vni time"/>
          <w:b/>
          <w:bCs/>
          <w:sz w:val="24"/>
        </w:rPr>
        <w:t xml:space="preserve">A. </w:t>
      </w:r>
      <w:r w:rsidRPr="00B81B28">
        <w:rPr>
          <w:rFonts w:ascii="Vni time" w:hAnsi="Vni time"/>
          <w:b/>
          <w:bCs/>
          <w:sz w:val="24"/>
          <w:u w:val="single"/>
        </w:rPr>
        <w:t>Mục đích yêu cầu</w:t>
      </w:r>
      <w:r w:rsidRPr="00B81B28">
        <w:rPr>
          <w:rFonts w:ascii="Vni time" w:hAnsi="Vni time"/>
          <w:b/>
          <w:bCs/>
          <w:sz w:val="24"/>
        </w:rPr>
        <w:t xml:space="preserve"> :</w:t>
      </w:r>
    </w:p>
    <w:p w14:paraId="640FB918" w14:textId="77777777" w:rsidR="00DC3D1A" w:rsidRPr="00B81B28" w:rsidRDefault="00DC3D1A" w:rsidP="00DC3D1A">
      <w:pPr>
        <w:jc w:val="both"/>
        <w:rPr>
          <w:rFonts w:ascii="Vni time" w:hAnsi="Vni time"/>
          <w:sz w:val="24"/>
        </w:rPr>
      </w:pPr>
      <w:r w:rsidRPr="00B81B28">
        <w:rPr>
          <w:rFonts w:ascii="Vni time" w:hAnsi="Vni time"/>
          <w:sz w:val="24"/>
        </w:rPr>
        <w:tab/>
        <w:t>Nắm vững tính chất của dãy các tỉ số bằng nhau, tỉ lệ thức, số tỉ lệ</w:t>
      </w:r>
    </w:p>
    <w:p w14:paraId="4A3CBAE4" w14:textId="77777777" w:rsidR="00DC3D1A" w:rsidRPr="00B81B28" w:rsidRDefault="00DC3D1A" w:rsidP="00DC3D1A">
      <w:pPr>
        <w:jc w:val="both"/>
        <w:rPr>
          <w:rFonts w:ascii="Vni time" w:hAnsi="Vni time"/>
          <w:sz w:val="24"/>
        </w:rPr>
      </w:pPr>
      <w:r w:rsidRPr="00B81B28">
        <w:rPr>
          <w:rFonts w:ascii="Vni time" w:hAnsi="Vni time"/>
          <w:sz w:val="24"/>
        </w:rPr>
        <w:tab/>
        <w:t>Biết áp dụng tính chất vào việc giải toán, biết lập tỉ số của các số tỉ lệ</w:t>
      </w:r>
    </w:p>
    <w:p w14:paraId="16DA8942" w14:textId="77777777" w:rsidR="00DC3D1A" w:rsidRPr="00B81B28" w:rsidRDefault="00DC3D1A" w:rsidP="00DC3D1A">
      <w:pPr>
        <w:jc w:val="both"/>
        <w:rPr>
          <w:rFonts w:ascii="Vni time" w:hAnsi="Vni time"/>
          <w:sz w:val="24"/>
        </w:rPr>
      </w:pPr>
      <w:r w:rsidRPr="00B81B28">
        <w:rPr>
          <w:rFonts w:ascii="Vni time" w:hAnsi="Vni time"/>
          <w:sz w:val="24"/>
        </w:rPr>
        <w:tab/>
        <w:t>Liên hệ đến tỉ lệ thức</w:t>
      </w:r>
    </w:p>
    <w:p w14:paraId="58D066F1" w14:textId="77777777" w:rsidR="00DC3D1A" w:rsidRPr="00B81B28" w:rsidRDefault="00DC3D1A" w:rsidP="00DC3D1A">
      <w:pPr>
        <w:tabs>
          <w:tab w:val="left" w:pos="8610"/>
        </w:tabs>
        <w:jc w:val="both"/>
        <w:rPr>
          <w:rFonts w:ascii="Vni time" w:hAnsi="Vni time"/>
          <w:b/>
          <w:bCs/>
          <w:sz w:val="24"/>
        </w:rPr>
      </w:pPr>
      <w:r w:rsidRPr="00B81B28">
        <w:rPr>
          <w:rFonts w:ascii="Vni time" w:hAnsi="Vni time"/>
          <w:b/>
          <w:bCs/>
          <w:sz w:val="24"/>
        </w:rPr>
        <w:t xml:space="preserve">B. </w:t>
      </w:r>
      <w:r w:rsidRPr="00B81B28">
        <w:rPr>
          <w:rFonts w:ascii="Vni time" w:hAnsi="Vni time"/>
          <w:b/>
          <w:bCs/>
          <w:sz w:val="24"/>
          <w:u w:val="single"/>
        </w:rPr>
        <w:t>Chuẩn bị</w:t>
      </w:r>
      <w:r w:rsidRPr="00B81B28">
        <w:rPr>
          <w:rFonts w:ascii="Vni time" w:hAnsi="Vni time"/>
          <w:b/>
          <w:bCs/>
          <w:sz w:val="24"/>
        </w:rPr>
        <w:t xml:space="preserve"> :</w:t>
      </w:r>
    </w:p>
    <w:p w14:paraId="4E0A0DB5" w14:textId="77777777" w:rsidR="00DC3D1A" w:rsidRPr="00B81B28" w:rsidRDefault="00DC3D1A" w:rsidP="00DC3D1A">
      <w:pPr>
        <w:jc w:val="both"/>
        <w:rPr>
          <w:rFonts w:ascii="Vni time" w:hAnsi="Vni time"/>
          <w:sz w:val="24"/>
        </w:rPr>
      </w:pPr>
      <w:r w:rsidRPr="00B81B28">
        <w:rPr>
          <w:rFonts w:ascii="Vni time" w:hAnsi="Vni time"/>
          <w:sz w:val="24"/>
        </w:rPr>
        <w:tab/>
        <w:t>Sgk, giáo án, phấn, thước, bảng phụ, phiếu học tập</w:t>
      </w:r>
    </w:p>
    <w:p w14:paraId="72BCB0A4" w14:textId="77777777" w:rsidR="00DC3D1A" w:rsidRPr="00B81B28" w:rsidRDefault="00DC3D1A" w:rsidP="00DC3D1A">
      <w:pPr>
        <w:tabs>
          <w:tab w:val="left" w:pos="8610"/>
        </w:tabs>
        <w:jc w:val="both"/>
        <w:rPr>
          <w:rFonts w:ascii="Vni time" w:hAnsi="Vni time"/>
          <w:b/>
          <w:bCs/>
          <w:sz w:val="24"/>
        </w:rPr>
      </w:pPr>
      <w:r w:rsidRPr="00B81B28">
        <w:rPr>
          <w:rFonts w:ascii="Vni time" w:hAnsi="Vni time"/>
          <w:b/>
          <w:bCs/>
          <w:sz w:val="24"/>
        </w:rPr>
        <w:t xml:space="preserve">C. </w:t>
      </w:r>
      <w:r w:rsidRPr="00B81B28">
        <w:rPr>
          <w:rFonts w:ascii="Vni time" w:hAnsi="Vni time"/>
          <w:b/>
          <w:bCs/>
          <w:sz w:val="24"/>
          <w:u w:val="single"/>
        </w:rPr>
        <w:t>Nội dung</w:t>
      </w:r>
      <w:r w:rsidRPr="00B81B28">
        <w:rPr>
          <w:rFonts w:ascii="Vni time" w:hAnsi="Vni time"/>
          <w:b/>
          <w:bCs/>
          <w:sz w:val="24"/>
        </w:rPr>
        <w:t xml:space="preserve"> :</w:t>
      </w:r>
    </w:p>
    <w:p w14:paraId="4BD18641" w14:textId="77777777" w:rsidR="00DC3D1A" w:rsidRPr="00B81B28" w:rsidRDefault="00DC3D1A" w:rsidP="00DC3D1A">
      <w:pPr>
        <w:jc w:val="both"/>
        <w:rPr>
          <w:rFonts w:ascii="Vni time" w:hAnsi="Vni time"/>
          <w:sz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DC3D1A" w:rsidRPr="00B81B28" w14:paraId="4A22203B" w14:textId="77777777" w:rsidTr="00EF1568">
        <w:tc>
          <w:tcPr>
            <w:tcW w:w="3270" w:type="dxa"/>
          </w:tcPr>
          <w:p w14:paraId="40183D10" w14:textId="77777777" w:rsidR="00DC3D1A" w:rsidRPr="00B81B28" w:rsidRDefault="00DC3D1A" w:rsidP="00EF1568">
            <w:pPr>
              <w:jc w:val="center"/>
              <w:rPr>
                <w:rFonts w:ascii="Vni time" w:hAnsi="Vni time"/>
                <w:b/>
                <w:bCs/>
                <w:sz w:val="24"/>
              </w:rPr>
            </w:pPr>
            <w:r w:rsidRPr="00B81B28">
              <w:rPr>
                <w:rFonts w:ascii="Vni time" w:hAnsi="Vni time"/>
                <w:b/>
                <w:bCs/>
                <w:sz w:val="24"/>
              </w:rPr>
              <w:t>Hoạt động Giáo viên</w:t>
            </w:r>
          </w:p>
        </w:tc>
        <w:tc>
          <w:tcPr>
            <w:tcW w:w="3488" w:type="dxa"/>
          </w:tcPr>
          <w:p w14:paraId="7CEB534B" w14:textId="77777777" w:rsidR="00DC3D1A" w:rsidRPr="00AD764A" w:rsidRDefault="00DC3D1A" w:rsidP="00EF1568">
            <w:pPr>
              <w:pStyle w:val="Heading1"/>
              <w:tabs>
                <w:tab w:val="clear" w:pos="8610"/>
              </w:tabs>
              <w:rPr>
                <w:rFonts w:ascii="Vni time" w:hAnsi="Vni time"/>
              </w:rPr>
            </w:pPr>
            <w:r w:rsidRPr="00AD764A">
              <w:rPr>
                <w:rFonts w:ascii="Vni time" w:hAnsi="Vni time"/>
              </w:rPr>
              <w:t>Hoạt động Học sinh</w:t>
            </w:r>
          </w:p>
        </w:tc>
        <w:tc>
          <w:tcPr>
            <w:tcW w:w="3379" w:type="dxa"/>
          </w:tcPr>
          <w:p w14:paraId="6AE76532" w14:textId="77777777" w:rsidR="00DC3D1A" w:rsidRPr="00B81B28" w:rsidRDefault="00DC3D1A" w:rsidP="00EF1568">
            <w:pPr>
              <w:jc w:val="center"/>
              <w:rPr>
                <w:rFonts w:ascii="Vni time" w:hAnsi="Vni time"/>
                <w:b/>
                <w:bCs/>
                <w:sz w:val="24"/>
              </w:rPr>
            </w:pPr>
            <w:r w:rsidRPr="00B81B28">
              <w:rPr>
                <w:rFonts w:ascii="Vni time" w:hAnsi="Vni time"/>
                <w:b/>
                <w:bCs/>
                <w:sz w:val="24"/>
              </w:rPr>
              <w:t>Nội dung</w:t>
            </w:r>
          </w:p>
        </w:tc>
      </w:tr>
      <w:tr w:rsidR="00DC3D1A" w:rsidRPr="00B81B28" w14:paraId="2DC8BCFB" w14:textId="77777777" w:rsidTr="00EF1568">
        <w:tc>
          <w:tcPr>
            <w:tcW w:w="3270" w:type="dxa"/>
          </w:tcPr>
          <w:p w14:paraId="1A3B5506" w14:textId="77777777" w:rsidR="00DC3D1A" w:rsidRPr="00B81B28" w:rsidRDefault="00DC3D1A" w:rsidP="00EF1568">
            <w:pPr>
              <w:jc w:val="both"/>
              <w:rPr>
                <w:rFonts w:ascii="Vni time" w:hAnsi="Vni time"/>
                <w:b/>
                <w:bCs/>
                <w:sz w:val="24"/>
              </w:rPr>
            </w:pPr>
            <w:r w:rsidRPr="00B81B28">
              <w:rPr>
                <w:rFonts w:ascii="Vni time" w:hAnsi="Vni time"/>
                <w:b/>
                <w:bCs/>
                <w:sz w:val="24"/>
              </w:rPr>
              <w:t xml:space="preserve">1. </w:t>
            </w:r>
            <w:r w:rsidRPr="00B81B28">
              <w:rPr>
                <w:rFonts w:ascii="Vni time" w:hAnsi="Vni time"/>
                <w:b/>
                <w:bCs/>
                <w:sz w:val="24"/>
                <w:u w:val="single"/>
              </w:rPr>
              <w:t>Ổn định lớp</w:t>
            </w:r>
            <w:r w:rsidRPr="00B81B28">
              <w:rPr>
                <w:rFonts w:ascii="Vni time" w:hAnsi="Vni time"/>
                <w:b/>
                <w:bCs/>
                <w:sz w:val="24"/>
              </w:rPr>
              <w:t xml:space="preserve"> :</w:t>
            </w:r>
          </w:p>
          <w:p w14:paraId="713975A2" w14:textId="77777777" w:rsidR="00DC3D1A" w:rsidRPr="00B81B28" w:rsidRDefault="00DC3D1A" w:rsidP="00EF1568">
            <w:pPr>
              <w:jc w:val="both"/>
              <w:rPr>
                <w:rFonts w:ascii="Vni time" w:hAnsi="Vni time"/>
                <w:sz w:val="24"/>
              </w:rPr>
            </w:pPr>
            <w:r w:rsidRPr="00B81B28">
              <w:rPr>
                <w:rFonts w:ascii="Vni time" w:hAnsi="Vni time"/>
                <w:b/>
                <w:bCs/>
                <w:sz w:val="24"/>
              </w:rPr>
              <w:t xml:space="preserve">2. </w:t>
            </w:r>
            <w:r w:rsidRPr="00B81B28">
              <w:rPr>
                <w:rFonts w:ascii="Vni time" w:hAnsi="Vni time"/>
                <w:b/>
                <w:bCs/>
                <w:sz w:val="24"/>
                <w:u w:val="single"/>
              </w:rPr>
              <w:t>Kiểm tra bài cũ</w:t>
            </w:r>
            <w:r w:rsidRPr="00B81B28">
              <w:rPr>
                <w:rFonts w:ascii="Vni time" w:hAnsi="Vni time"/>
                <w:b/>
                <w:bCs/>
                <w:sz w:val="24"/>
              </w:rPr>
              <w:t xml:space="preserve"> : (15p)</w:t>
            </w:r>
          </w:p>
          <w:p w14:paraId="4462B95E" w14:textId="77777777" w:rsidR="00DC3D1A" w:rsidRPr="00B81B28" w:rsidRDefault="00DC3D1A" w:rsidP="00EF1568">
            <w:pPr>
              <w:pStyle w:val="BodyTextIndent3"/>
              <w:rPr>
                <w:rFonts w:ascii="Vni time" w:hAnsi="Vni time"/>
              </w:rPr>
            </w:pPr>
            <w:r w:rsidRPr="00B81B28">
              <w:rPr>
                <w:rFonts w:ascii="Vni time" w:hAnsi="Vni time"/>
              </w:rPr>
              <w:t>Hãy làm bài 55 trang 30</w:t>
            </w:r>
          </w:p>
          <w:p w14:paraId="1A6E2C2F" w14:textId="77777777" w:rsidR="00DC3D1A" w:rsidRPr="00B81B28" w:rsidRDefault="00DC3D1A" w:rsidP="00EF1568">
            <w:pPr>
              <w:pStyle w:val="BodyTextIndent3"/>
              <w:rPr>
                <w:rFonts w:ascii="Vni time" w:hAnsi="Vni time"/>
              </w:rPr>
            </w:pPr>
          </w:p>
          <w:p w14:paraId="0FA1C32C" w14:textId="77777777" w:rsidR="00DC3D1A" w:rsidRPr="00B81B28" w:rsidRDefault="00DC3D1A" w:rsidP="00EF1568">
            <w:pPr>
              <w:pStyle w:val="BodyTextIndent3"/>
              <w:rPr>
                <w:rFonts w:ascii="Vni time" w:hAnsi="Vni time"/>
              </w:rPr>
            </w:pPr>
          </w:p>
          <w:p w14:paraId="4BC91606" w14:textId="77777777" w:rsidR="00DC3D1A" w:rsidRPr="00B81B28" w:rsidRDefault="00DC3D1A" w:rsidP="00EF1568">
            <w:pPr>
              <w:pStyle w:val="BodyTextIndent3"/>
              <w:rPr>
                <w:rFonts w:ascii="Vni time" w:hAnsi="Vni time"/>
              </w:rPr>
            </w:pPr>
          </w:p>
          <w:p w14:paraId="7C5EB001" w14:textId="77777777" w:rsidR="00DC3D1A" w:rsidRPr="00B81B28" w:rsidRDefault="00DC3D1A" w:rsidP="00EF1568">
            <w:pPr>
              <w:jc w:val="both"/>
              <w:rPr>
                <w:rFonts w:ascii="Vni time" w:hAnsi="Vni time"/>
                <w:sz w:val="24"/>
              </w:rPr>
            </w:pPr>
            <w:r w:rsidRPr="00B81B28">
              <w:rPr>
                <w:rFonts w:ascii="Vni time" w:hAnsi="Vni time"/>
                <w:b/>
                <w:bCs/>
                <w:sz w:val="24"/>
              </w:rPr>
              <w:t xml:space="preserve">3. </w:t>
            </w:r>
            <w:r w:rsidRPr="00B81B28">
              <w:rPr>
                <w:rFonts w:ascii="Vni time" w:hAnsi="Vni time"/>
                <w:b/>
                <w:bCs/>
                <w:sz w:val="24"/>
                <w:u w:val="single"/>
              </w:rPr>
              <w:t>Luyện tập</w:t>
            </w:r>
            <w:r w:rsidRPr="00B81B28">
              <w:rPr>
                <w:rFonts w:ascii="Vni time" w:hAnsi="Vni time"/>
                <w:b/>
                <w:bCs/>
                <w:sz w:val="24"/>
              </w:rPr>
              <w:t xml:space="preserve"> : </w:t>
            </w:r>
          </w:p>
          <w:p w14:paraId="57930FAC" w14:textId="77777777" w:rsidR="00DC3D1A" w:rsidRPr="00B81B28" w:rsidRDefault="00DC3D1A" w:rsidP="00EF1568">
            <w:pPr>
              <w:pStyle w:val="BodyTextIndent"/>
              <w:rPr>
                <w:rFonts w:ascii="Vni time" w:hAnsi="Vni time"/>
              </w:rPr>
            </w:pPr>
            <w:r w:rsidRPr="00B81B28">
              <w:rPr>
                <w:rFonts w:ascii="Vni time" w:hAnsi="Vni time"/>
              </w:rPr>
              <w:t>Để đưa về ts giữa các số nguyên ta pls ?</w:t>
            </w:r>
          </w:p>
          <w:p w14:paraId="3FCD1652" w14:textId="77777777" w:rsidR="00DC3D1A" w:rsidRPr="00B81B28" w:rsidRDefault="00DC3D1A" w:rsidP="00EF1568">
            <w:pPr>
              <w:pStyle w:val="BodyTextIndent"/>
              <w:rPr>
                <w:rFonts w:ascii="Vni time" w:hAnsi="Vni time"/>
              </w:rPr>
            </w:pPr>
          </w:p>
          <w:p w14:paraId="39DE23A7" w14:textId="77777777" w:rsidR="00DC3D1A" w:rsidRPr="00B81B28" w:rsidRDefault="00DC3D1A" w:rsidP="00EF1568">
            <w:pPr>
              <w:pStyle w:val="BodyTextIndent"/>
              <w:rPr>
                <w:rFonts w:ascii="Vni time" w:hAnsi="Vni time"/>
              </w:rPr>
            </w:pPr>
          </w:p>
          <w:p w14:paraId="1A0A8BAC" w14:textId="77777777" w:rsidR="00DC3D1A" w:rsidRPr="00B81B28" w:rsidRDefault="00DC3D1A" w:rsidP="00EF1568">
            <w:pPr>
              <w:pStyle w:val="BodyTextIndent"/>
              <w:rPr>
                <w:rFonts w:ascii="Vni time" w:hAnsi="Vni time"/>
              </w:rPr>
            </w:pPr>
          </w:p>
          <w:p w14:paraId="219CFC56" w14:textId="77777777" w:rsidR="00DC3D1A" w:rsidRPr="00B81B28" w:rsidRDefault="00DC3D1A" w:rsidP="00EF1568">
            <w:pPr>
              <w:pStyle w:val="BodyTextIndent"/>
              <w:rPr>
                <w:rFonts w:ascii="Vni time" w:hAnsi="Vni time"/>
              </w:rPr>
            </w:pPr>
          </w:p>
          <w:p w14:paraId="1E892139" w14:textId="77777777" w:rsidR="00DC3D1A" w:rsidRPr="00B81B28" w:rsidRDefault="00DC3D1A" w:rsidP="00EF1568">
            <w:pPr>
              <w:pStyle w:val="BodyTextIndent"/>
              <w:rPr>
                <w:rFonts w:ascii="Vni time" w:hAnsi="Vni time"/>
              </w:rPr>
            </w:pPr>
          </w:p>
          <w:p w14:paraId="0DCC411B" w14:textId="77777777" w:rsidR="00DC3D1A" w:rsidRPr="00B81B28" w:rsidRDefault="00DC3D1A" w:rsidP="00EF1568">
            <w:pPr>
              <w:pStyle w:val="BodyTextIndent"/>
              <w:rPr>
                <w:rFonts w:ascii="Vni time" w:hAnsi="Vni time"/>
              </w:rPr>
            </w:pPr>
          </w:p>
          <w:p w14:paraId="6FEA6187" w14:textId="77777777" w:rsidR="00DC3D1A" w:rsidRPr="00B81B28" w:rsidRDefault="00DC3D1A" w:rsidP="00EF1568">
            <w:pPr>
              <w:pStyle w:val="BodyTextIndent"/>
              <w:rPr>
                <w:rFonts w:ascii="Vni time" w:hAnsi="Vni time"/>
              </w:rPr>
            </w:pPr>
            <w:r w:rsidRPr="00B81B28">
              <w:rPr>
                <w:rFonts w:ascii="Vni time" w:hAnsi="Vni time"/>
              </w:rPr>
              <w:t>Để tìm x, trước hết ta phải tìm thành phần nào ?</w:t>
            </w:r>
          </w:p>
          <w:p w14:paraId="0DAC6524" w14:textId="77777777" w:rsidR="00DC3D1A" w:rsidRPr="00B81B28" w:rsidRDefault="00DC3D1A" w:rsidP="00EF1568">
            <w:pPr>
              <w:pStyle w:val="BodyTextIndent"/>
              <w:rPr>
                <w:rFonts w:ascii="Vni time" w:hAnsi="Vni time"/>
              </w:rPr>
            </w:pPr>
          </w:p>
          <w:p w14:paraId="29B0DB8A" w14:textId="77777777" w:rsidR="00DC3D1A" w:rsidRPr="00B81B28" w:rsidRDefault="00DC3D1A" w:rsidP="00EF1568">
            <w:pPr>
              <w:pStyle w:val="BodyTextIndent"/>
              <w:rPr>
                <w:rFonts w:ascii="Vni time" w:hAnsi="Vni time"/>
              </w:rPr>
            </w:pPr>
          </w:p>
          <w:p w14:paraId="00E2FF39" w14:textId="77777777" w:rsidR="00DC3D1A" w:rsidRPr="00B81B28" w:rsidRDefault="00DC3D1A" w:rsidP="00EF1568">
            <w:pPr>
              <w:pStyle w:val="BodyTextIndent"/>
              <w:rPr>
                <w:rFonts w:ascii="Vni time" w:hAnsi="Vni time"/>
              </w:rPr>
            </w:pPr>
          </w:p>
          <w:p w14:paraId="1F65E921" w14:textId="77777777" w:rsidR="00DC3D1A" w:rsidRPr="00B81B28" w:rsidRDefault="00DC3D1A" w:rsidP="00EF1568">
            <w:pPr>
              <w:pStyle w:val="BodyTextIndent"/>
              <w:rPr>
                <w:rFonts w:ascii="Vni time" w:hAnsi="Vni time"/>
              </w:rPr>
            </w:pPr>
          </w:p>
          <w:p w14:paraId="23AD4C0A" w14:textId="77777777" w:rsidR="00DC3D1A" w:rsidRPr="00B81B28" w:rsidRDefault="00DC3D1A" w:rsidP="00EF1568">
            <w:pPr>
              <w:pStyle w:val="BodyTextIndent"/>
              <w:rPr>
                <w:rFonts w:ascii="Vni time" w:hAnsi="Vni time"/>
              </w:rPr>
            </w:pPr>
          </w:p>
          <w:p w14:paraId="4A4AF1B0" w14:textId="77777777" w:rsidR="00DC3D1A" w:rsidRPr="00B81B28" w:rsidRDefault="00DC3D1A" w:rsidP="00EF1568">
            <w:pPr>
              <w:pStyle w:val="BodyTextIndent"/>
              <w:rPr>
                <w:rFonts w:ascii="Vni time" w:hAnsi="Vni time"/>
              </w:rPr>
            </w:pPr>
          </w:p>
          <w:p w14:paraId="3826CB29" w14:textId="77777777" w:rsidR="00DC3D1A" w:rsidRPr="00B81B28" w:rsidRDefault="00DC3D1A" w:rsidP="00EF1568">
            <w:pPr>
              <w:pStyle w:val="BodyTextIndent"/>
              <w:rPr>
                <w:rFonts w:ascii="Vni time" w:hAnsi="Vni time"/>
              </w:rPr>
            </w:pPr>
          </w:p>
          <w:p w14:paraId="434CBA5D" w14:textId="77777777" w:rsidR="00DC3D1A" w:rsidRPr="00B81B28" w:rsidRDefault="00DC3D1A" w:rsidP="00EF1568">
            <w:pPr>
              <w:pStyle w:val="BodyTextIndent"/>
              <w:rPr>
                <w:rFonts w:ascii="Vni time" w:hAnsi="Vni time"/>
              </w:rPr>
            </w:pPr>
          </w:p>
          <w:p w14:paraId="71964CC9" w14:textId="77777777" w:rsidR="00DC3D1A" w:rsidRPr="00B81B28" w:rsidRDefault="00DC3D1A" w:rsidP="00EF1568">
            <w:pPr>
              <w:pStyle w:val="BodyTextIndent"/>
              <w:rPr>
                <w:rFonts w:ascii="Vni time" w:hAnsi="Vni time"/>
              </w:rPr>
            </w:pPr>
          </w:p>
          <w:p w14:paraId="2E0CB468" w14:textId="77777777" w:rsidR="00DC3D1A" w:rsidRPr="00B81B28" w:rsidRDefault="00DC3D1A" w:rsidP="00EF1568">
            <w:pPr>
              <w:pStyle w:val="BodyTextIndent"/>
              <w:rPr>
                <w:rFonts w:ascii="Vni time" w:hAnsi="Vni time"/>
              </w:rPr>
            </w:pPr>
          </w:p>
          <w:p w14:paraId="3871B726" w14:textId="77777777" w:rsidR="00DC3D1A" w:rsidRPr="00B81B28" w:rsidRDefault="00DC3D1A" w:rsidP="00EF1568">
            <w:pPr>
              <w:pStyle w:val="BodyTextIndent"/>
              <w:rPr>
                <w:rFonts w:ascii="Vni time" w:hAnsi="Vni time"/>
              </w:rPr>
            </w:pPr>
          </w:p>
          <w:p w14:paraId="7D8BFD93" w14:textId="77777777" w:rsidR="00DC3D1A" w:rsidRPr="00B81B28" w:rsidRDefault="00DC3D1A" w:rsidP="00EF1568">
            <w:pPr>
              <w:pStyle w:val="BodyTextIndent"/>
              <w:rPr>
                <w:rFonts w:ascii="Vni time" w:hAnsi="Vni time"/>
              </w:rPr>
            </w:pPr>
          </w:p>
          <w:p w14:paraId="7E8BE942" w14:textId="77777777" w:rsidR="00DC3D1A" w:rsidRPr="00B81B28" w:rsidRDefault="00DC3D1A" w:rsidP="00EF1568">
            <w:pPr>
              <w:pStyle w:val="BodyTextIndent"/>
              <w:rPr>
                <w:rFonts w:ascii="Vni time" w:hAnsi="Vni time"/>
              </w:rPr>
            </w:pPr>
          </w:p>
          <w:p w14:paraId="588088BA" w14:textId="77777777" w:rsidR="00DC3D1A" w:rsidRPr="00B81B28" w:rsidRDefault="00DC3D1A" w:rsidP="00EF1568">
            <w:pPr>
              <w:pStyle w:val="BodyTextIndent"/>
              <w:rPr>
                <w:rFonts w:ascii="Vni time" w:hAnsi="Vni time"/>
              </w:rPr>
            </w:pPr>
            <w:r w:rsidRPr="00B81B28">
              <w:rPr>
                <w:rFonts w:ascii="Vni time" w:hAnsi="Vni time"/>
              </w:rPr>
              <w:t>Bằng cách nào để đưa về dãy 3 tỉ số bằng nhau ?</w:t>
            </w:r>
          </w:p>
          <w:p w14:paraId="560A3C3C" w14:textId="77777777" w:rsidR="00DC3D1A" w:rsidRPr="00B81B28" w:rsidRDefault="00DC3D1A" w:rsidP="00EF1568">
            <w:pPr>
              <w:pStyle w:val="BodyTextIndent"/>
              <w:rPr>
                <w:rFonts w:ascii="Vni time" w:hAnsi="Vni time"/>
              </w:rPr>
            </w:pPr>
          </w:p>
          <w:p w14:paraId="61B59C84" w14:textId="77777777" w:rsidR="00DC3D1A" w:rsidRPr="00B81B28" w:rsidRDefault="00DC3D1A" w:rsidP="00EF1568">
            <w:pPr>
              <w:pStyle w:val="BodyTextIndent"/>
              <w:rPr>
                <w:rFonts w:ascii="Vni time" w:hAnsi="Vni time"/>
              </w:rPr>
            </w:pPr>
          </w:p>
          <w:p w14:paraId="0F42622D" w14:textId="77777777" w:rsidR="00DC3D1A" w:rsidRPr="00B81B28" w:rsidRDefault="00DC3D1A" w:rsidP="00EF1568">
            <w:pPr>
              <w:pStyle w:val="BodyTextIndent"/>
              <w:rPr>
                <w:rFonts w:ascii="Vni time" w:hAnsi="Vni time"/>
              </w:rPr>
            </w:pPr>
          </w:p>
          <w:p w14:paraId="00BD133F" w14:textId="77777777" w:rsidR="00DC3D1A" w:rsidRPr="00B81B28" w:rsidRDefault="00DC3D1A" w:rsidP="00EF1568">
            <w:pPr>
              <w:pStyle w:val="BodyTextIndent"/>
              <w:rPr>
                <w:rFonts w:ascii="Vni time" w:hAnsi="Vni time"/>
              </w:rPr>
            </w:pPr>
          </w:p>
          <w:p w14:paraId="70980285" w14:textId="77777777" w:rsidR="00DC3D1A" w:rsidRPr="00B81B28" w:rsidRDefault="00DC3D1A" w:rsidP="00EF1568">
            <w:pPr>
              <w:pStyle w:val="BodyTextIndent"/>
              <w:rPr>
                <w:rFonts w:ascii="Vni time" w:hAnsi="Vni time"/>
              </w:rPr>
            </w:pPr>
          </w:p>
          <w:p w14:paraId="12A58FB9" w14:textId="77777777" w:rsidR="00DC3D1A" w:rsidRPr="00B81B28" w:rsidRDefault="00DC3D1A" w:rsidP="00EF1568">
            <w:pPr>
              <w:pStyle w:val="BodyTextIndent"/>
              <w:rPr>
                <w:rFonts w:ascii="Vni time" w:hAnsi="Vni time"/>
              </w:rPr>
            </w:pPr>
          </w:p>
          <w:p w14:paraId="74875E55" w14:textId="77777777" w:rsidR="00DC3D1A" w:rsidRPr="00B81B28" w:rsidRDefault="00DC3D1A" w:rsidP="00EF1568">
            <w:pPr>
              <w:pStyle w:val="BodyTextIndent"/>
              <w:rPr>
                <w:rFonts w:ascii="Vni time" w:hAnsi="Vni time"/>
              </w:rPr>
            </w:pPr>
            <w:r w:rsidRPr="00B81B28">
              <w:rPr>
                <w:rFonts w:ascii="Vni time" w:hAnsi="Vni time"/>
              </w:rPr>
              <w:t>Ta phải tìm gì ?</w:t>
            </w:r>
          </w:p>
          <w:p w14:paraId="083AD094" w14:textId="77777777" w:rsidR="00DC3D1A" w:rsidRPr="00B81B28" w:rsidRDefault="00DC3D1A" w:rsidP="00EF1568">
            <w:pPr>
              <w:pStyle w:val="BodyTextIndent"/>
              <w:rPr>
                <w:rFonts w:ascii="Vni time" w:hAnsi="Vni time"/>
              </w:rPr>
            </w:pPr>
          </w:p>
          <w:p w14:paraId="53606E3E" w14:textId="77777777" w:rsidR="00DC3D1A" w:rsidRPr="00B81B28" w:rsidRDefault="00DC3D1A" w:rsidP="00EF1568">
            <w:pPr>
              <w:pStyle w:val="BodyTextIndent"/>
              <w:rPr>
                <w:rFonts w:ascii="Vni time" w:hAnsi="Vni time"/>
              </w:rPr>
            </w:pPr>
            <w:r w:rsidRPr="00B81B28">
              <w:rPr>
                <w:rFonts w:ascii="Vni time" w:hAnsi="Vni time"/>
              </w:rPr>
              <w:t>Thiết lập mối quan hệ ?</w:t>
            </w:r>
          </w:p>
          <w:p w14:paraId="35722E5F" w14:textId="77777777" w:rsidR="00DC3D1A" w:rsidRPr="00B81B28" w:rsidRDefault="00DC3D1A" w:rsidP="00EF1568">
            <w:pPr>
              <w:pStyle w:val="BodyTextIndent"/>
              <w:rPr>
                <w:rFonts w:ascii="Vni time" w:hAnsi="Vni time"/>
              </w:rPr>
            </w:pPr>
          </w:p>
          <w:p w14:paraId="7869B0ED" w14:textId="77777777" w:rsidR="00DC3D1A" w:rsidRPr="00B81B28" w:rsidRDefault="00DC3D1A" w:rsidP="00EF1568">
            <w:pPr>
              <w:pStyle w:val="BodyTextIndent"/>
              <w:rPr>
                <w:rFonts w:ascii="Vni time" w:hAnsi="Vni time"/>
              </w:rPr>
            </w:pPr>
            <w:r w:rsidRPr="00B81B28">
              <w:rPr>
                <w:rFonts w:ascii="Vni time" w:hAnsi="Vni time"/>
              </w:rPr>
              <w:t>Làm thế nào để xh b-d ?</w:t>
            </w:r>
          </w:p>
          <w:p w14:paraId="09B559B4" w14:textId="77777777" w:rsidR="00DC3D1A" w:rsidRPr="00B81B28" w:rsidRDefault="00DC3D1A" w:rsidP="00EF1568">
            <w:pPr>
              <w:pStyle w:val="BodyTextIndent"/>
              <w:rPr>
                <w:rFonts w:ascii="Vni time" w:hAnsi="Vni time"/>
              </w:rPr>
            </w:pPr>
          </w:p>
          <w:p w14:paraId="0D3F0D8F" w14:textId="77777777" w:rsidR="00DC3D1A" w:rsidRPr="00B81B28" w:rsidRDefault="00DC3D1A" w:rsidP="00EF1568">
            <w:pPr>
              <w:pStyle w:val="BodyTextIndent"/>
              <w:rPr>
                <w:rFonts w:ascii="Vni time" w:hAnsi="Vni time"/>
              </w:rPr>
            </w:pPr>
            <w:r w:rsidRPr="00B81B28">
              <w:rPr>
                <w:rFonts w:ascii="Vni time" w:hAnsi="Vni time"/>
              </w:rPr>
              <w:t>Tìm a,b,c,d ?</w:t>
            </w:r>
          </w:p>
          <w:p w14:paraId="46F7DF25" w14:textId="77777777" w:rsidR="00DC3D1A" w:rsidRPr="00B81B28" w:rsidRDefault="00DC3D1A" w:rsidP="00EF1568">
            <w:pPr>
              <w:pStyle w:val="BodyTextIndent"/>
              <w:rPr>
                <w:rFonts w:ascii="Vni time" w:hAnsi="Vni time"/>
              </w:rPr>
            </w:pPr>
          </w:p>
          <w:p w14:paraId="2E387120" w14:textId="77777777" w:rsidR="00DC3D1A" w:rsidRPr="00B81B28" w:rsidRDefault="00DC3D1A" w:rsidP="00EF1568">
            <w:pPr>
              <w:pStyle w:val="BodyTextIndent"/>
              <w:rPr>
                <w:rFonts w:ascii="Vni time" w:hAnsi="Vni time"/>
              </w:rPr>
            </w:pPr>
          </w:p>
          <w:p w14:paraId="46589491" w14:textId="77777777" w:rsidR="00DC3D1A" w:rsidRPr="00B81B28" w:rsidRDefault="00DC3D1A" w:rsidP="00EF1568">
            <w:pPr>
              <w:pStyle w:val="BodyTextIndent"/>
              <w:rPr>
                <w:rFonts w:ascii="Vni time" w:hAnsi="Vni time"/>
              </w:rPr>
            </w:pPr>
          </w:p>
          <w:p w14:paraId="4F486481" w14:textId="77777777" w:rsidR="00DC3D1A" w:rsidRPr="00B81B28" w:rsidRDefault="00DC3D1A" w:rsidP="00EF1568">
            <w:pPr>
              <w:jc w:val="both"/>
              <w:rPr>
                <w:rFonts w:ascii="Vni time" w:hAnsi="Vni time"/>
                <w:b/>
                <w:bCs/>
                <w:sz w:val="24"/>
              </w:rPr>
            </w:pPr>
            <w:r w:rsidRPr="00B81B28">
              <w:rPr>
                <w:rFonts w:ascii="Vni time" w:hAnsi="Vni time"/>
                <w:b/>
                <w:bCs/>
                <w:sz w:val="24"/>
              </w:rPr>
              <w:t xml:space="preserve">4. </w:t>
            </w:r>
            <w:r w:rsidRPr="00B81B28">
              <w:rPr>
                <w:rFonts w:ascii="Vni time" w:hAnsi="Vni time"/>
                <w:b/>
                <w:bCs/>
                <w:sz w:val="24"/>
                <w:u w:val="single"/>
              </w:rPr>
              <w:t>Củng cố</w:t>
            </w:r>
            <w:r w:rsidRPr="00B81B28">
              <w:rPr>
                <w:rFonts w:ascii="Vni time" w:hAnsi="Vni time"/>
                <w:b/>
                <w:bCs/>
                <w:sz w:val="24"/>
              </w:rPr>
              <w:t xml:space="preserve"> :</w:t>
            </w:r>
          </w:p>
          <w:p w14:paraId="27447CEF" w14:textId="77777777" w:rsidR="00DC3D1A" w:rsidRPr="00B81B28" w:rsidRDefault="00DC3D1A" w:rsidP="00EF1568">
            <w:pPr>
              <w:ind w:firstLine="110"/>
              <w:jc w:val="both"/>
              <w:rPr>
                <w:rFonts w:ascii="Vni time" w:hAnsi="Vni time"/>
                <w:sz w:val="24"/>
              </w:rPr>
            </w:pPr>
            <w:r w:rsidRPr="00B81B28">
              <w:rPr>
                <w:rFonts w:ascii="Vni time" w:hAnsi="Vni time"/>
                <w:sz w:val="24"/>
              </w:rPr>
              <w:t>Nhắc lại tính chất của dãy tỉ số bằng nhau</w:t>
            </w:r>
          </w:p>
          <w:p w14:paraId="0979AF06" w14:textId="77777777" w:rsidR="00DC3D1A" w:rsidRPr="00B81B28" w:rsidRDefault="00DC3D1A" w:rsidP="00EF1568">
            <w:pPr>
              <w:jc w:val="both"/>
              <w:rPr>
                <w:rFonts w:ascii="Vni time" w:hAnsi="Vni time"/>
                <w:b/>
                <w:bCs/>
                <w:sz w:val="24"/>
              </w:rPr>
            </w:pPr>
            <w:r w:rsidRPr="00B81B28">
              <w:rPr>
                <w:rFonts w:ascii="Vni time" w:hAnsi="Vni time"/>
                <w:b/>
                <w:bCs/>
                <w:sz w:val="24"/>
              </w:rPr>
              <w:t xml:space="preserve">5. </w:t>
            </w:r>
            <w:r w:rsidRPr="00B81B28">
              <w:rPr>
                <w:rFonts w:ascii="Vni time" w:hAnsi="Vni time"/>
                <w:b/>
                <w:bCs/>
                <w:sz w:val="24"/>
                <w:u w:val="single"/>
              </w:rPr>
              <w:t>Dặn dò</w:t>
            </w:r>
            <w:r w:rsidRPr="00B81B28">
              <w:rPr>
                <w:rFonts w:ascii="Vni time" w:hAnsi="Vni time"/>
                <w:b/>
                <w:bCs/>
                <w:sz w:val="24"/>
              </w:rPr>
              <w:t xml:space="preserve"> :</w:t>
            </w:r>
          </w:p>
          <w:p w14:paraId="1C3C36A0" w14:textId="77777777" w:rsidR="00DC3D1A" w:rsidRPr="00B81B28" w:rsidRDefault="00DC3D1A" w:rsidP="00EF1568">
            <w:pPr>
              <w:ind w:firstLine="110"/>
              <w:jc w:val="both"/>
              <w:rPr>
                <w:rFonts w:ascii="Vni time" w:hAnsi="Vni time"/>
                <w:sz w:val="24"/>
              </w:rPr>
            </w:pPr>
            <w:r w:rsidRPr="00B81B28">
              <w:rPr>
                <w:rFonts w:ascii="Vni time" w:hAnsi="Vni time"/>
                <w:sz w:val="24"/>
              </w:rPr>
              <w:t>Làm các bài tập còn lại</w:t>
            </w:r>
          </w:p>
        </w:tc>
        <w:tc>
          <w:tcPr>
            <w:tcW w:w="3488" w:type="dxa"/>
          </w:tcPr>
          <w:p w14:paraId="4D084981" w14:textId="77777777" w:rsidR="00DC3D1A" w:rsidRPr="00B81B28" w:rsidRDefault="00DC3D1A" w:rsidP="00EF1568">
            <w:pPr>
              <w:jc w:val="both"/>
              <w:rPr>
                <w:rFonts w:ascii="Vni time" w:hAnsi="Vni time"/>
                <w:sz w:val="24"/>
              </w:rPr>
            </w:pPr>
          </w:p>
          <w:p w14:paraId="51F8A83D" w14:textId="77777777" w:rsidR="00DC3D1A" w:rsidRPr="00B81B28" w:rsidRDefault="00DC3D1A" w:rsidP="00EF1568">
            <w:pPr>
              <w:jc w:val="both"/>
              <w:rPr>
                <w:rFonts w:ascii="Vni time" w:hAnsi="Vni time"/>
                <w:sz w:val="24"/>
              </w:rPr>
            </w:pPr>
          </w:p>
          <w:p w14:paraId="4B5B05D9" w14:textId="77777777" w:rsidR="00DC3D1A" w:rsidRPr="00B81B28" w:rsidRDefault="00DC3D1A" w:rsidP="00EF1568">
            <w:pPr>
              <w:jc w:val="both"/>
              <w:rPr>
                <w:rFonts w:ascii="Vni time" w:hAnsi="Vni time"/>
                <w:sz w:val="24"/>
              </w:rPr>
            </w:pPr>
            <w:r w:rsidRPr="00B81B28">
              <w:rPr>
                <w:rFonts w:ascii="Vni time" w:hAnsi="Vni time"/>
                <w:position w:val="-46"/>
                <w:sz w:val="24"/>
              </w:rPr>
              <w:object w:dxaOrig="2960" w:dyaOrig="1380" w14:anchorId="210EAD60">
                <v:shape id="_x0000_i1056" type="#_x0000_t75" style="width:139.7pt;height:65pt" o:ole="">
                  <v:imagedata r:id="rId58" o:title=""/>
                </v:shape>
                <o:OLEObject Type="Embed" ProgID="Equation.3" ShapeID="_x0000_i1056" DrawAspect="Content" ObjectID="_1664952427" r:id="rId59"/>
              </w:object>
            </w:r>
          </w:p>
          <w:p w14:paraId="7DFC3FED" w14:textId="77777777" w:rsidR="00DC3D1A" w:rsidRPr="00B81B28" w:rsidRDefault="00DC3D1A" w:rsidP="00EF1568">
            <w:pPr>
              <w:pStyle w:val="BodyTextIndent3"/>
              <w:rPr>
                <w:rFonts w:ascii="Vni time" w:hAnsi="Vni time"/>
              </w:rPr>
            </w:pPr>
          </w:p>
          <w:p w14:paraId="512D6F17" w14:textId="77777777" w:rsidR="00DC3D1A" w:rsidRPr="00B81B28" w:rsidRDefault="00DC3D1A" w:rsidP="00EF1568">
            <w:pPr>
              <w:pStyle w:val="BodyTextIndent3"/>
              <w:rPr>
                <w:rFonts w:ascii="Vni time" w:hAnsi="Vni time"/>
              </w:rPr>
            </w:pPr>
            <w:r w:rsidRPr="00B81B28">
              <w:rPr>
                <w:rFonts w:ascii="Vni time" w:hAnsi="Vni time"/>
              </w:rPr>
              <w:t>Đưa về dạng phân số rồi thực hiện phép chia</w:t>
            </w:r>
          </w:p>
          <w:p w14:paraId="570BB945" w14:textId="77777777" w:rsidR="00DC3D1A" w:rsidRPr="00B81B28" w:rsidRDefault="00DC3D1A" w:rsidP="00EF1568">
            <w:pPr>
              <w:jc w:val="both"/>
              <w:rPr>
                <w:rFonts w:ascii="Vni time" w:hAnsi="Vni time"/>
                <w:sz w:val="24"/>
              </w:rPr>
            </w:pPr>
          </w:p>
          <w:p w14:paraId="77CF65D4" w14:textId="77777777" w:rsidR="00DC3D1A" w:rsidRPr="00B81B28" w:rsidRDefault="00DC3D1A" w:rsidP="00EF1568">
            <w:pPr>
              <w:jc w:val="both"/>
              <w:rPr>
                <w:rFonts w:ascii="Vni time" w:hAnsi="Vni time"/>
                <w:sz w:val="24"/>
              </w:rPr>
            </w:pPr>
          </w:p>
          <w:p w14:paraId="6A826715" w14:textId="77777777" w:rsidR="00DC3D1A" w:rsidRPr="00B81B28" w:rsidRDefault="00DC3D1A" w:rsidP="00EF1568">
            <w:pPr>
              <w:jc w:val="both"/>
              <w:rPr>
                <w:rFonts w:ascii="Vni time" w:hAnsi="Vni time"/>
                <w:sz w:val="24"/>
              </w:rPr>
            </w:pPr>
          </w:p>
          <w:p w14:paraId="27B96E37" w14:textId="77777777" w:rsidR="00DC3D1A" w:rsidRPr="00B81B28" w:rsidRDefault="00DC3D1A" w:rsidP="00EF1568">
            <w:pPr>
              <w:jc w:val="both"/>
              <w:rPr>
                <w:rFonts w:ascii="Vni time" w:hAnsi="Vni time"/>
                <w:sz w:val="24"/>
              </w:rPr>
            </w:pPr>
          </w:p>
          <w:p w14:paraId="0FC608CD" w14:textId="77777777" w:rsidR="00DC3D1A" w:rsidRPr="00B81B28" w:rsidRDefault="00DC3D1A" w:rsidP="00EF1568">
            <w:pPr>
              <w:jc w:val="both"/>
              <w:rPr>
                <w:rFonts w:ascii="Vni time" w:hAnsi="Vni time"/>
                <w:sz w:val="24"/>
              </w:rPr>
            </w:pPr>
          </w:p>
          <w:p w14:paraId="3B4C6BA0" w14:textId="77777777" w:rsidR="00DC3D1A" w:rsidRPr="00B81B28" w:rsidRDefault="00DC3D1A" w:rsidP="00EF1568">
            <w:pPr>
              <w:jc w:val="both"/>
              <w:rPr>
                <w:rFonts w:ascii="Vni time" w:hAnsi="Vni time"/>
                <w:sz w:val="24"/>
              </w:rPr>
            </w:pPr>
          </w:p>
          <w:p w14:paraId="7DC9BA14" w14:textId="77777777" w:rsidR="00DC3D1A" w:rsidRPr="00B81B28" w:rsidRDefault="00DC3D1A" w:rsidP="00EF1568">
            <w:pPr>
              <w:ind w:firstLine="110"/>
              <w:jc w:val="both"/>
              <w:rPr>
                <w:rFonts w:ascii="Vni time" w:hAnsi="Vni time"/>
                <w:sz w:val="24"/>
              </w:rPr>
            </w:pPr>
            <w:r w:rsidRPr="00B81B28">
              <w:rPr>
                <w:rFonts w:ascii="Vni time" w:hAnsi="Vni time"/>
                <w:sz w:val="24"/>
              </w:rPr>
              <w:t>Tìm thành phần trong ngoặc</w:t>
            </w:r>
          </w:p>
          <w:p w14:paraId="3EF4931E" w14:textId="77777777" w:rsidR="00DC3D1A" w:rsidRPr="00B81B28" w:rsidRDefault="00DC3D1A" w:rsidP="00EF1568">
            <w:pPr>
              <w:ind w:firstLine="110"/>
              <w:jc w:val="both"/>
              <w:rPr>
                <w:rFonts w:ascii="Vni time" w:hAnsi="Vni time"/>
                <w:sz w:val="24"/>
              </w:rPr>
            </w:pPr>
            <w:r w:rsidRPr="00B81B28">
              <w:rPr>
                <w:rFonts w:ascii="Vni time" w:hAnsi="Vni time"/>
                <w:sz w:val="24"/>
              </w:rPr>
              <w:t>Áp dụng tính chất của tỉ lệ thức</w:t>
            </w:r>
          </w:p>
          <w:p w14:paraId="47BCB77F" w14:textId="77777777" w:rsidR="00DC3D1A" w:rsidRPr="00B81B28" w:rsidRDefault="00DC3D1A" w:rsidP="00EF1568">
            <w:pPr>
              <w:jc w:val="both"/>
              <w:rPr>
                <w:rFonts w:ascii="Vni time" w:hAnsi="Vni time"/>
                <w:sz w:val="24"/>
              </w:rPr>
            </w:pPr>
          </w:p>
          <w:p w14:paraId="2DD8558F" w14:textId="77777777" w:rsidR="00DC3D1A" w:rsidRPr="00B81B28" w:rsidRDefault="00DC3D1A" w:rsidP="00EF1568">
            <w:pPr>
              <w:jc w:val="both"/>
              <w:rPr>
                <w:rFonts w:ascii="Vni time" w:hAnsi="Vni time"/>
                <w:sz w:val="24"/>
              </w:rPr>
            </w:pPr>
          </w:p>
          <w:p w14:paraId="5F57214B" w14:textId="77777777" w:rsidR="00DC3D1A" w:rsidRPr="00B81B28" w:rsidRDefault="00DC3D1A" w:rsidP="00EF1568">
            <w:pPr>
              <w:jc w:val="both"/>
              <w:rPr>
                <w:rFonts w:ascii="Vni time" w:hAnsi="Vni time"/>
                <w:sz w:val="24"/>
              </w:rPr>
            </w:pPr>
          </w:p>
          <w:p w14:paraId="2CA52BFD" w14:textId="77777777" w:rsidR="00DC3D1A" w:rsidRPr="00B81B28" w:rsidRDefault="00DC3D1A" w:rsidP="00EF1568">
            <w:pPr>
              <w:jc w:val="both"/>
              <w:rPr>
                <w:rFonts w:ascii="Vni time" w:hAnsi="Vni time"/>
                <w:sz w:val="24"/>
              </w:rPr>
            </w:pPr>
          </w:p>
          <w:p w14:paraId="57955868" w14:textId="77777777" w:rsidR="00DC3D1A" w:rsidRPr="00B81B28" w:rsidRDefault="00DC3D1A" w:rsidP="00EF1568">
            <w:pPr>
              <w:ind w:firstLine="110"/>
              <w:jc w:val="both"/>
              <w:rPr>
                <w:rFonts w:ascii="Vni time" w:hAnsi="Vni time"/>
                <w:sz w:val="24"/>
              </w:rPr>
            </w:pPr>
          </w:p>
          <w:p w14:paraId="176D8346" w14:textId="77777777" w:rsidR="00DC3D1A" w:rsidRPr="00B81B28" w:rsidRDefault="00DC3D1A" w:rsidP="00EF1568">
            <w:pPr>
              <w:ind w:firstLine="110"/>
              <w:jc w:val="both"/>
              <w:rPr>
                <w:rFonts w:ascii="Vni time" w:hAnsi="Vni time"/>
                <w:sz w:val="24"/>
              </w:rPr>
            </w:pPr>
          </w:p>
          <w:p w14:paraId="5F51C0B6" w14:textId="77777777" w:rsidR="00DC3D1A" w:rsidRPr="00B81B28" w:rsidRDefault="00DC3D1A" w:rsidP="00EF1568">
            <w:pPr>
              <w:ind w:firstLine="110"/>
              <w:jc w:val="both"/>
              <w:rPr>
                <w:rFonts w:ascii="Vni time" w:hAnsi="Vni time"/>
                <w:sz w:val="24"/>
              </w:rPr>
            </w:pPr>
          </w:p>
          <w:p w14:paraId="5E5AED5E" w14:textId="77777777" w:rsidR="00DC3D1A" w:rsidRPr="00B81B28" w:rsidRDefault="00DC3D1A" w:rsidP="00EF1568">
            <w:pPr>
              <w:ind w:firstLine="110"/>
              <w:jc w:val="both"/>
              <w:rPr>
                <w:rFonts w:ascii="Vni time" w:hAnsi="Vni time"/>
                <w:sz w:val="24"/>
              </w:rPr>
            </w:pPr>
          </w:p>
          <w:p w14:paraId="61511486" w14:textId="77777777" w:rsidR="00DC3D1A" w:rsidRPr="00B81B28" w:rsidRDefault="00DC3D1A" w:rsidP="00EF1568">
            <w:pPr>
              <w:ind w:firstLine="110"/>
              <w:jc w:val="both"/>
              <w:rPr>
                <w:rFonts w:ascii="Vni time" w:hAnsi="Vni time"/>
                <w:sz w:val="24"/>
              </w:rPr>
            </w:pPr>
          </w:p>
          <w:p w14:paraId="7E8D4FAA" w14:textId="77777777" w:rsidR="00DC3D1A" w:rsidRPr="00B81B28" w:rsidRDefault="00DC3D1A" w:rsidP="00EF1568">
            <w:pPr>
              <w:ind w:firstLine="110"/>
              <w:jc w:val="both"/>
              <w:rPr>
                <w:rFonts w:ascii="Vni time" w:hAnsi="Vni time"/>
                <w:sz w:val="24"/>
              </w:rPr>
            </w:pPr>
          </w:p>
          <w:p w14:paraId="0E3617AF" w14:textId="77777777" w:rsidR="00DC3D1A" w:rsidRPr="00B81B28" w:rsidRDefault="00DC3D1A" w:rsidP="00EF1568">
            <w:pPr>
              <w:ind w:firstLine="110"/>
              <w:jc w:val="both"/>
              <w:rPr>
                <w:rFonts w:ascii="Vni time" w:hAnsi="Vni time"/>
                <w:sz w:val="24"/>
              </w:rPr>
            </w:pPr>
          </w:p>
          <w:p w14:paraId="4C374FD8" w14:textId="77777777" w:rsidR="00DC3D1A" w:rsidRPr="00B81B28" w:rsidRDefault="00DC3D1A" w:rsidP="00EF1568">
            <w:pPr>
              <w:ind w:firstLine="110"/>
              <w:jc w:val="both"/>
              <w:rPr>
                <w:rFonts w:ascii="Vni time" w:hAnsi="Vni time"/>
                <w:sz w:val="24"/>
              </w:rPr>
            </w:pPr>
          </w:p>
          <w:p w14:paraId="00FEDEF3" w14:textId="77777777" w:rsidR="00DC3D1A" w:rsidRPr="00B81B28" w:rsidRDefault="00DC3D1A" w:rsidP="00EF1568">
            <w:pPr>
              <w:ind w:firstLine="110"/>
              <w:jc w:val="both"/>
              <w:rPr>
                <w:rFonts w:ascii="Vni time" w:hAnsi="Vni time"/>
                <w:sz w:val="24"/>
              </w:rPr>
            </w:pPr>
          </w:p>
          <w:p w14:paraId="4CBBBCB6" w14:textId="77777777" w:rsidR="00DC3D1A" w:rsidRPr="00B81B28" w:rsidRDefault="00DC3D1A" w:rsidP="00EF1568">
            <w:pPr>
              <w:ind w:firstLine="110"/>
              <w:jc w:val="both"/>
              <w:rPr>
                <w:rFonts w:ascii="Vni time" w:hAnsi="Vni time"/>
                <w:sz w:val="24"/>
              </w:rPr>
            </w:pPr>
            <w:r w:rsidRPr="00B81B28">
              <w:rPr>
                <w:rFonts w:ascii="Vni time" w:hAnsi="Vni time"/>
                <w:position w:val="-30"/>
                <w:sz w:val="24"/>
              </w:rPr>
              <w:object w:dxaOrig="3220" w:dyaOrig="680" w14:anchorId="4B1E0408">
                <v:shape id="_x0000_i1057" type="#_x0000_t75" style="width:119.3pt;height:32.25pt" o:ole="">
                  <v:imagedata r:id="rId60" o:title=""/>
                </v:shape>
                <o:OLEObject Type="Embed" ProgID="Equation.3" ShapeID="_x0000_i1057" DrawAspect="Content" ObjectID="_1664952428" r:id="rId61"/>
              </w:object>
            </w:r>
          </w:p>
          <w:p w14:paraId="594360F1" w14:textId="77777777" w:rsidR="00DC3D1A" w:rsidRPr="00B81B28" w:rsidRDefault="00DC3D1A" w:rsidP="00EF1568">
            <w:pPr>
              <w:ind w:firstLine="110"/>
              <w:jc w:val="both"/>
              <w:rPr>
                <w:rFonts w:ascii="Vni time" w:hAnsi="Vni time"/>
                <w:sz w:val="24"/>
              </w:rPr>
            </w:pPr>
            <w:r w:rsidRPr="00B81B28">
              <w:rPr>
                <w:rFonts w:ascii="Vni time" w:hAnsi="Vni time"/>
                <w:position w:val="-24"/>
                <w:sz w:val="24"/>
              </w:rPr>
              <w:object w:dxaOrig="3300" w:dyaOrig="620" w14:anchorId="598D7DAC">
                <v:shape id="_x0000_i1058" type="#_x0000_t75" style="width:123.05pt;height:29pt" o:ole="">
                  <v:imagedata r:id="rId62" o:title=""/>
                </v:shape>
                <o:OLEObject Type="Embed" ProgID="Equation.3" ShapeID="_x0000_i1058" DrawAspect="Content" ObjectID="_1664952429" r:id="rId63"/>
              </w:object>
            </w:r>
          </w:p>
          <w:p w14:paraId="08EAE628" w14:textId="77777777" w:rsidR="00DC3D1A" w:rsidRPr="00B81B28" w:rsidRDefault="00DC3D1A" w:rsidP="00EF1568">
            <w:pPr>
              <w:ind w:firstLine="110"/>
              <w:jc w:val="both"/>
              <w:rPr>
                <w:rFonts w:ascii="Vni time" w:hAnsi="Vni time"/>
                <w:sz w:val="24"/>
              </w:rPr>
            </w:pPr>
          </w:p>
          <w:p w14:paraId="368C2F86" w14:textId="77777777" w:rsidR="00DC3D1A" w:rsidRPr="00B81B28" w:rsidRDefault="00DC3D1A" w:rsidP="00EF1568">
            <w:pPr>
              <w:ind w:firstLine="110"/>
              <w:jc w:val="both"/>
              <w:rPr>
                <w:rFonts w:ascii="Vni time" w:hAnsi="Vni time"/>
                <w:sz w:val="24"/>
              </w:rPr>
            </w:pPr>
          </w:p>
          <w:p w14:paraId="3B07FADA" w14:textId="77777777" w:rsidR="00DC3D1A" w:rsidRPr="00B81B28" w:rsidRDefault="00DC3D1A" w:rsidP="00EF1568">
            <w:pPr>
              <w:ind w:firstLine="110"/>
              <w:jc w:val="both"/>
              <w:rPr>
                <w:rFonts w:ascii="Vni time" w:hAnsi="Vni time"/>
                <w:sz w:val="24"/>
              </w:rPr>
            </w:pPr>
          </w:p>
          <w:p w14:paraId="3C2F4880" w14:textId="77777777" w:rsidR="00DC3D1A" w:rsidRPr="00B81B28" w:rsidRDefault="00DC3D1A" w:rsidP="00EF1568">
            <w:pPr>
              <w:ind w:firstLine="110"/>
              <w:jc w:val="both"/>
              <w:rPr>
                <w:rFonts w:ascii="Vni time" w:hAnsi="Vni time"/>
                <w:sz w:val="24"/>
              </w:rPr>
            </w:pPr>
          </w:p>
          <w:p w14:paraId="7CFD1F07" w14:textId="77777777" w:rsidR="00DC3D1A" w:rsidRPr="00B81B28" w:rsidRDefault="00DC3D1A" w:rsidP="00EF1568">
            <w:pPr>
              <w:ind w:firstLine="110"/>
              <w:jc w:val="both"/>
              <w:rPr>
                <w:rFonts w:ascii="Vni time" w:hAnsi="Vni time"/>
                <w:sz w:val="24"/>
              </w:rPr>
            </w:pPr>
            <w:r w:rsidRPr="00B81B28">
              <w:rPr>
                <w:rFonts w:ascii="Vni time" w:hAnsi="Vni time"/>
                <w:sz w:val="24"/>
              </w:rPr>
              <w:lastRenderedPageBreak/>
              <w:t>Số hs bốn khối 6,7,8,9</w:t>
            </w:r>
          </w:p>
          <w:p w14:paraId="159C4928" w14:textId="77777777" w:rsidR="00DC3D1A" w:rsidRPr="00B81B28" w:rsidRDefault="00DC3D1A" w:rsidP="00EF1568">
            <w:pPr>
              <w:ind w:firstLine="110"/>
              <w:jc w:val="both"/>
              <w:rPr>
                <w:rFonts w:ascii="Vni time" w:hAnsi="Vni time"/>
                <w:sz w:val="24"/>
              </w:rPr>
            </w:pPr>
          </w:p>
          <w:p w14:paraId="27AF2F84" w14:textId="77777777" w:rsidR="00DC3D1A" w:rsidRPr="00B81B28" w:rsidRDefault="00DC3D1A" w:rsidP="00EF1568">
            <w:pPr>
              <w:ind w:firstLine="110"/>
              <w:jc w:val="both"/>
              <w:rPr>
                <w:rFonts w:ascii="Vni time" w:hAnsi="Vni time"/>
                <w:sz w:val="24"/>
              </w:rPr>
            </w:pPr>
            <w:r w:rsidRPr="00B81B28">
              <w:rPr>
                <w:rFonts w:ascii="Vni time" w:hAnsi="Vni time"/>
                <w:position w:val="-24"/>
                <w:sz w:val="24"/>
              </w:rPr>
              <w:object w:dxaOrig="1500" w:dyaOrig="620" w14:anchorId="241B165D">
                <v:shape id="_x0000_i1059" type="#_x0000_t75" style="width:56.95pt;height:28.5pt" o:ole="">
                  <v:imagedata r:id="rId64" o:title=""/>
                </v:shape>
                <o:OLEObject Type="Embed" ProgID="Equation.3" ShapeID="_x0000_i1059" DrawAspect="Content" ObjectID="_1664952430" r:id="rId65"/>
              </w:object>
            </w:r>
            <w:r w:rsidRPr="00B81B28">
              <w:rPr>
                <w:rFonts w:ascii="Vni time" w:hAnsi="Vni time"/>
                <w:sz w:val="24"/>
              </w:rPr>
              <w:t>và b-d=70</w:t>
            </w:r>
          </w:p>
          <w:p w14:paraId="06BEA656" w14:textId="77777777" w:rsidR="00DC3D1A" w:rsidRPr="00B81B28" w:rsidRDefault="00DC3D1A" w:rsidP="00EF1568">
            <w:pPr>
              <w:ind w:firstLine="110"/>
              <w:jc w:val="both"/>
              <w:rPr>
                <w:rFonts w:ascii="Vni time" w:hAnsi="Vni time"/>
                <w:sz w:val="24"/>
              </w:rPr>
            </w:pPr>
            <w:r w:rsidRPr="00B81B28">
              <w:rPr>
                <w:rFonts w:ascii="Vni time" w:hAnsi="Vni time"/>
                <w:sz w:val="24"/>
              </w:rPr>
              <w:t>Áp dụng tính chất của dãy</w:t>
            </w:r>
          </w:p>
          <w:p w14:paraId="5AFFDA60" w14:textId="77777777" w:rsidR="00DC3D1A" w:rsidRPr="00B81B28" w:rsidRDefault="00DC3D1A" w:rsidP="00EF1568">
            <w:pPr>
              <w:ind w:firstLine="110"/>
              <w:jc w:val="both"/>
              <w:rPr>
                <w:rFonts w:ascii="Vni time" w:hAnsi="Vni time"/>
                <w:sz w:val="24"/>
              </w:rPr>
            </w:pPr>
          </w:p>
          <w:p w14:paraId="24698A5D" w14:textId="77777777" w:rsidR="00DC3D1A" w:rsidRPr="00B81B28" w:rsidRDefault="00DC3D1A" w:rsidP="00EF1568">
            <w:pPr>
              <w:ind w:firstLine="110"/>
              <w:jc w:val="both"/>
              <w:rPr>
                <w:rFonts w:ascii="Vni time" w:hAnsi="Vni time"/>
                <w:sz w:val="24"/>
              </w:rPr>
            </w:pPr>
            <w:r w:rsidRPr="00B81B28">
              <w:rPr>
                <w:rFonts w:ascii="Vni time" w:hAnsi="Vni time"/>
                <w:sz w:val="24"/>
              </w:rPr>
              <w:t>Áp dụng tính chất của tlt</w:t>
            </w:r>
          </w:p>
        </w:tc>
        <w:tc>
          <w:tcPr>
            <w:tcW w:w="3379" w:type="dxa"/>
          </w:tcPr>
          <w:p w14:paraId="7FEDE46D" w14:textId="77777777" w:rsidR="00DC3D1A" w:rsidRPr="00B81B28" w:rsidRDefault="00DC3D1A" w:rsidP="00EF1568">
            <w:pPr>
              <w:jc w:val="both"/>
              <w:rPr>
                <w:rFonts w:ascii="Vni time" w:hAnsi="Vni time"/>
                <w:sz w:val="24"/>
              </w:rPr>
            </w:pPr>
          </w:p>
          <w:p w14:paraId="64613736" w14:textId="77777777" w:rsidR="00DC3D1A" w:rsidRPr="00B81B28" w:rsidRDefault="00DC3D1A" w:rsidP="00EF1568">
            <w:pPr>
              <w:jc w:val="both"/>
              <w:rPr>
                <w:rFonts w:ascii="Vni time" w:hAnsi="Vni time"/>
                <w:sz w:val="24"/>
              </w:rPr>
            </w:pPr>
          </w:p>
          <w:p w14:paraId="008FF826" w14:textId="77777777" w:rsidR="00DC3D1A" w:rsidRPr="00B81B28" w:rsidRDefault="00DC3D1A" w:rsidP="00EF1568">
            <w:pPr>
              <w:jc w:val="both"/>
              <w:rPr>
                <w:rFonts w:ascii="Vni time" w:hAnsi="Vni time"/>
                <w:sz w:val="24"/>
              </w:rPr>
            </w:pPr>
          </w:p>
          <w:p w14:paraId="2E2F8201" w14:textId="77777777" w:rsidR="00DC3D1A" w:rsidRPr="00B81B28" w:rsidRDefault="00DC3D1A" w:rsidP="00EF1568">
            <w:pPr>
              <w:jc w:val="both"/>
              <w:rPr>
                <w:rFonts w:ascii="Vni time" w:hAnsi="Vni time"/>
                <w:sz w:val="24"/>
              </w:rPr>
            </w:pPr>
          </w:p>
          <w:p w14:paraId="6F9B1CAE" w14:textId="77777777" w:rsidR="00DC3D1A" w:rsidRPr="00B81B28" w:rsidRDefault="00DC3D1A" w:rsidP="00EF1568">
            <w:pPr>
              <w:jc w:val="both"/>
              <w:rPr>
                <w:rFonts w:ascii="Vni time" w:hAnsi="Vni time"/>
                <w:sz w:val="24"/>
              </w:rPr>
            </w:pPr>
          </w:p>
          <w:p w14:paraId="2CA82D05" w14:textId="77777777" w:rsidR="00DC3D1A" w:rsidRPr="00B81B28" w:rsidRDefault="00DC3D1A" w:rsidP="00EF1568">
            <w:pPr>
              <w:jc w:val="both"/>
              <w:rPr>
                <w:rFonts w:ascii="Vni time" w:hAnsi="Vni time"/>
                <w:sz w:val="24"/>
              </w:rPr>
            </w:pPr>
          </w:p>
          <w:p w14:paraId="4AD3E6F7" w14:textId="77777777" w:rsidR="00DC3D1A" w:rsidRPr="00B81B28" w:rsidRDefault="00DC3D1A" w:rsidP="00EF1568">
            <w:pPr>
              <w:jc w:val="both"/>
              <w:rPr>
                <w:rFonts w:ascii="Vni time" w:hAnsi="Vni time"/>
                <w:sz w:val="24"/>
              </w:rPr>
            </w:pPr>
          </w:p>
          <w:p w14:paraId="3E507CE1" w14:textId="77777777" w:rsidR="00DC3D1A" w:rsidRPr="00B81B28" w:rsidRDefault="00DC3D1A" w:rsidP="00EF1568">
            <w:pPr>
              <w:jc w:val="both"/>
              <w:rPr>
                <w:rFonts w:ascii="Vni time" w:hAnsi="Vni time"/>
                <w:sz w:val="24"/>
              </w:rPr>
            </w:pPr>
            <w:r w:rsidRPr="00B81B28">
              <w:rPr>
                <w:rFonts w:ascii="Vni time" w:hAnsi="Vni time"/>
                <w:b/>
                <w:bCs/>
                <w:sz w:val="24"/>
              </w:rPr>
              <w:t>59a.</w:t>
            </w:r>
            <w:r w:rsidRPr="00B81B28">
              <w:rPr>
                <w:rFonts w:ascii="Vni time" w:hAnsi="Vni time"/>
                <w:sz w:val="24"/>
              </w:rPr>
              <w:t xml:space="preserve"> 2,04:(-3,12)=204:(-312)</w:t>
            </w:r>
          </w:p>
          <w:p w14:paraId="30D393D6" w14:textId="77777777" w:rsidR="00DC3D1A" w:rsidRPr="00B81B28" w:rsidRDefault="00DC3D1A" w:rsidP="00EF1568">
            <w:pPr>
              <w:jc w:val="both"/>
              <w:rPr>
                <w:rFonts w:ascii="Vni time" w:hAnsi="Vni time"/>
                <w:sz w:val="24"/>
              </w:rPr>
            </w:pPr>
            <w:r w:rsidRPr="00B81B28">
              <w:rPr>
                <w:rFonts w:ascii="Vni time" w:hAnsi="Vni time"/>
                <w:sz w:val="24"/>
              </w:rPr>
              <w:t>=17:(-26)</w:t>
            </w:r>
          </w:p>
          <w:p w14:paraId="3FDB5940" w14:textId="77777777" w:rsidR="00DC3D1A" w:rsidRPr="00B81B28" w:rsidRDefault="00DC3D1A" w:rsidP="00EF1568">
            <w:pPr>
              <w:jc w:val="both"/>
              <w:rPr>
                <w:rFonts w:ascii="Vni time" w:hAnsi="Vni time"/>
                <w:sz w:val="24"/>
              </w:rPr>
            </w:pPr>
            <w:r w:rsidRPr="00B81B28">
              <w:rPr>
                <w:rFonts w:ascii="Vni time" w:hAnsi="Vni time"/>
                <w:b/>
                <w:bCs/>
                <w:sz w:val="24"/>
              </w:rPr>
              <w:t>59b.</w:t>
            </w:r>
            <w:r w:rsidRPr="00B81B28">
              <w:rPr>
                <w:rFonts w:ascii="Vni time" w:hAnsi="Vni time"/>
                <w:sz w:val="24"/>
              </w:rPr>
              <w:t xml:space="preserve"> </w:t>
            </w:r>
            <w:r w:rsidRPr="00B81B28">
              <w:rPr>
                <w:rFonts w:ascii="Vni time" w:hAnsi="Vni time"/>
                <w:position w:val="-24"/>
                <w:sz w:val="24"/>
              </w:rPr>
              <w:object w:dxaOrig="2540" w:dyaOrig="620" w14:anchorId="3E35B052">
                <v:shape id="_x0000_i1060" type="#_x0000_t75" style="width:118.75pt;height:28.5pt" o:ole="">
                  <v:imagedata r:id="rId66" o:title=""/>
                </v:shape>
                <o:OLEObject Type="Embed" ProgID="Equation.3" ShapeID="_x0000_i1060" DrawAspect="Content" ObjectID="_1664952431" r:id="rId67"/>
              </w:object>
            </w:r>
          </w:p>
          <w:p w14:paraId="5CFBC44A" w14:textId="77777777" w:rsidR="00DC3D1A" w:rsidRPr="00B81B28" w:rsidRDefault="00DC3D1A" w:rsidP="00EF1568">
            <w:pPr>
              <w:jc w:val="both"/>
              <w:rPr>
                <w:rFonts w:ascii="Vni time" w:hAnsi="Vni time"/>
                <w:sz w:val="24"/>
              </w:rPr>
            </w:pPr>
            <w:r w:rsidRPr="00B81B28">
              <w:rPr>
                <w:rFonts w:ascii="Vni time" w:hAnsi="Vni time"/>
                <w:b/>
                <w:bCs/>
                <w:sz w:val="24"/>
              </w:rPr>
              <w:t>59c.</w:t>
            </w:r>
            <w:r w:rsidRPr="00B81B28">
              <w:rPr>
                <w:rFonts w:ascii="Vni time" w:hAnsi="Vni time"/>
                <w:sz w:val="24"/>
              </w:rPr>
              <w:t xml:space="preserve"> </w:t>
            </w:r>
            <w:r w:rsidRPr="00B81B28">
              <w:rPr>
                <w:rFonts w:ascii="Vni time" w:hAnsi="Vni time"/>
                <w:position w:val="-24"/>
                <w:sz w:val="24"/>
              </w:rPr>
              <w:object w:dxaOrig="2020" w:dyaOrig="620" w14:anchorId="2CBA1F05">
                <v:shape id="_x0000_i1061" type="#_x0000_t75" style="width:96.2pt;height:29pt" o:ole="">
                  <v:imagedata r:id="rId68" o:title=""/>
                </v:shape>
                <o:OLEObject Type="Embed" ProgID="Equation.3" ShapeID="_x0000_i1061" DrawAspect="Content" ObjectID="_1664952432" r:id="rId69"/>
              </w:object>
            </w:r>
          </w:p>
          <w:p w14:paraId="41A63522" w14:textId="77777777" w:rsidR="00DC3D1A" w:rsidRPr="00B81B28" w:rsidRDefault="00DC3D1A" w:rsidP="00EF1568">
            <w:pPr>
              <w:jc w:val="both"/>
              <w:rPr>
                <w:rFonts w:ascii="Vni time" w:hAnsi="Vni time"/>
                <w:sz w:val="24"/>
              </w:rPr>
            </w:pPr>
            <w:r w:rsidRPr="00B81B28">
              <w:rPr>
                <w:rFonts w:ascii="Vni time" w:hAnsi="Vni time"/>
                <w:b/>
                <w:bCs/>
                <w:sz w:val="24"/>
              </w:rPr>
              <w:t>59d.</w:t>
            </w:r>
            <w:r w:rsidRPr="00B81B28">
              <w:rPr>
                <w:rFonts w:ascii="Vni time" w:hAnsi="Vni time"/>
                <w:sz w:val="24"/>
              </w:rPr>
              <w:t xml:space="preserve"> </w:t>
            </w:r>
            <w:r w:rsidRPr="00B81B28">
              <w:rPr>
                <w:rFonts w:ascii="Vni time" w:hAnsi="Vni time"/>
                <w:position w:val="-24"/>
                <w:sz w:val="24"/>
              </w:rPr>
              <w:object w:dxaOrig="2400" w:dyaOrig="620" w14:anchorId="7B44C580">
                <v:shape id="_x0000_i1062" type="#_x0000_t75" style="width:111.75pt;height:28.5pt" o:ole="">
                  <v:imagedata r:id="rId70" o:title=""/>
                </v:shape>
                <o:OLEObject Type="Embed" ProgID="Equation.3" ShapeID="_x0000_i1062" DrawAspect="Content" ObjectID="_1664952433" r:id="rId71"/>
              </w:object>
            </w:r>
          </w:p>
          <w:p w14:paraId="2051228F" w14:textId="77777777" w:rsidR="00DC3D1A" w:rsidRPr="00B81B28" w:rsidRDefault="00DC3D1A" w:rsidP="00EF1568">
            <w:pPr>
              <w:jc w:val="both"/>
              <w:rPr>
                <w:rFonts w:ascii="Vni time" w:hAnsi="Vni time"/>
                <w:sz w:val="24"/>
              </w:rPr>
            </w:pPr>
            <w:r w:rsidRPr="00B81B28">
              <w:rPr>
                <w:rFonts w:ascii="Vni time" w:hAnsi="Vni time"/>
                <w:b/>
                <w:bCs/>
                <w:sz w:val="24"/>
              </w:rPr>
              <w:t>60a.</w:t>
            </w:r>
            <w:r w:rsidRPr="00B81B28">
              <w:rPr>
                <w:rFonts w:ascii="Vni time" w:hAnsi="Vni time"/>
                <w:sz w:val="24"/>
              </w:rPr>
              <w:t xml:space="preserve"> </w:t>
            </w:r>
            <w:r w:rsidRPr="00B81B28">
              <w:rPr>
                <w:rFonts w:ascii="Vni time" w:hAnsi="Vni time"/>
                <w:position w:val="-28"/>
                <w:sz w:val="24"/>
              </w:rPr>
              <w:object w:dxaOrig="1460" w:dyaOrig="680" w14:anchorId="1859B2AB">
                <v:shape id="_x0000_i1063" type="#_x0000_t75" style="width:43pt;height:29pt" o:ole="">
                  <v:imagedata r:id="rId72" o:title=""/>
                </v:shape>
                <o:OLEObject Type="Embed" ProgID="Equation.3" ShapeID="_x0000_i1063" DrawAspect="Content" ObjectID="_1664952434" r:id="rId73"/>
              </w:object>
            </w:r>
            <w:r w:rsidRPr="00B81B28">
              <w:rPr>
                <w:rFonts w:ascii="Vni time" w:hAnsi="Vni time"/>
                <w:position w:val="-24"/>
                <w:sz w:val="24"/>
              </w:rPr>
              <w:object w:dxaOrig="1980" w:dyaOrig="620" w14:anchorId="442804A4">
                <v:shape id="_x0000_i1064" type="#_x0000_t75" style="width:75.2pt;height:28.5pt" o:ole="">
                  <v:imagedata r:id="rId74" o:title=""/>
                </v:shape>
                <o:OLEObject Type="Embed" ProgID="Equation.3" ShapeID="_x0000_i1064" DrawAspect="Content" ObjectID="_1664952435" r:id="rId75"/>
              </w:object>
            </w:r>
          </w:p>
          <w:p w14:paraId="63A78D2E" w14:textId="77777777" w:rsidR="00DC3D1A" w:rsidRPr="00B81B28" w:rsidRDefault="00DC3D1A" w:rsidP="00EF1568">
            <w:pPr>
              <w:jc w:val="both"/>
              <w:rPr>
                <w:rFonts w:ascii="Vni time" w:hAnsi="Vni time"/>
                <w:sz w:val="24"/>
              </w:rPr>
            </w:pP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position w:val="-24"/>
                <w:sz w:val="24"/>
              </w:rPr>
              <w:object w:dxaOrig="1840" w:dyaOrig="620" w14:anchorId="4E46DC19">
                <v:shape id="_x0000_i1065" type="#_x0000_t75" style="width:71.45pt;height:29pt" o:ole="">
                  <v:imagedata r:id="rId76" o:title=""/>
                </v:shape>
                <o:OLEObject Type="Embed" ProgID="Equation.3" ShapeID="_x0000_i1065" DrawAspect="Content" ObjectID="_1664952436" r:id="rId77"/>
              </w:object>
            </w:r>
          </w:p>
          <w:p w14:paraId="2DE0179F" w14:textId="77777777" w:rsidR="00DC3D1A" w:rsidRPr="00B81B28" w:rsidRDefault="00DC3D1A" w:rsidP="00EF1568">
            <w:pPr>
              <w:jc w:val="both"/>
              <w:rPr>
                <w:rFonts w:ascii="Vni time" w:hAnsi="Vni time"/>
                <w:sz w:val="24"/>
              </w:rPr>
            </w:pPr>
            <w:r w:rsidRPr="00B81B28">
              <w:rPr>
                <w:rFonts w:ascii="Vni time" w:hAnsi="Vni time"/>
                <w:b/>
                <w:bCs/>
                <w:sz w:val="24"/>
              </w:rPr>
              <w:t>60b.</w:t>
            </w:r>
            <w:r w:rsidRPr="00B81B28">
              <w:rPr>
                <w:rFonts w:ascii="Vni time" w:hAnsi="Vni time"/>
                <w:sz w:val="24"/>
              </w:rPr>
              <w:t xml:space="preserve"> 15=2,25:(0,1x)</w:t>
            </w:r>
          </w:p>
          <w:p w14:paraId="08F6F68C"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0F7680BA">
                <v:shape id="_x0000_i1066" type="#_x0000_t75" style="width:12.9pt;height:11.8pt" o:ole="" o:bullet="t">
                  <v:imagedata r:id="rId29" o:title=""/>
                </v:shape>
                <o:OLEObject Type="Embed" ProgID="Equation.3" ShapeID="_x0000_i1066" DrawAspect="Content" ObjectID="_1664952437" r:id="rId78"/>
              </w:object>
            </w:r>
            <w:r w:rsidRPr="00B81B28">
              <w:rPr>
                <w:rFonts w:ascii="Vni time" w:hAnsi="Vni time"/>
                <w:sz w:val="24"/>
              </w:rPr>
              <w:t>0,1x=2,25:15=0,15</w:t>
            </w:r>
          </w:p>
          <w:p w14:paraId="055D0CCA"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50352AA6">
                <v:shape id="_x0000_i1067" type="#_x0000_t75" style="width:12.9pt;height:11.8pt" o:ole="">
                  <v:imagedata r:id="rId29" o:title=""/>
                </v:shape>
                <o:OLEObject Type="Embed" ProgID="Equation.3" ShapeID="_x0000_i1067" DrawAspect="Content" ObjectID="_1664952438" r:id="rId79"/>
              </w:object>
            </w:r>
            <w:r w:rsidRPr="00B81B28">
              <w:rPr>
                <w:rFonts w:ascii="Vni time" w:hAnsi="Vni time"/>
                <w:sz w:val="24"/>
              </w:rPr>
              <w:t>x=0,25:0,1=1,5</w:t>
            </w:r>
          </w:p>
          <w:p w14:paraId="5DC05023" w14:textId="77777777" w:rsidR="00DC3D1A" w:rsidRPr="00B81B28" w:rsidRDefault="00DC3D1A" w:rsidP="00EF1568">
            <w:pPr>
              <w:jc w:val="both"/>
              <w:rPr>
                <w:rFonts w:ascii="Vni time" w:hAnsi="Vni time"/>
                <w:sz w:val="24"/>
              </w:rPr>
            </w:pPr>
            <w:r w:rsidRPr="00B81B28">
              <w:rPr>
                <w:rFonts w:ascii="Vni time" w:hAnsi="Vni time"/>
                <w:b/>
                <w:bCs/>
                <w:sz w:val="24"/>
              </w:rPr>
              <w:t>60c.</w:t>
            </w:r>
            <w:r w:rsidRPr="00B81B28">
              <w:rPr>
                <w:rFonts w:ascii="Vni time" w:hAnsi="Vni time"/>
                <w:sz w:val="24"/>
              </w:rPr>
              <w:t xml:space="preserve"> </w:t>
            </w:r>
            <w:r w:rsidRPr="00B81B28">
              <w:rPr>
                <w:rFonts w:ascii="Vni time" w:hAnsi="Vni time"/>
                <w:position w:val="-28"/>
                <w:sz w:val="24"/>
              </w:rPr>
              <w:object w:dxaOrig="1460" w:dyaOrig="680" w14:anchorId="22B1FC4C">
                <v:shape id="_x0000_i1068" type="#_x0000_t75" style="width:49.45pt;height:30.65pt" o:ole="">
                  <v:imagedata r:id="rId80" o:title=""/>
                </v:shape>
                <o:OLEObject Type="Embed" ProgID="Equation.3" ShapeID="_x0000_i1068" DrawAspect="Content" ObjectID="_1664952439" r:id="rId81"/>
              </w:object>
            </w:r>
            <w:r w:rsidRPr="00B81B28">
              <w:rPr>
                <w:rFonts w:ascii="Vni time" w:hAnsi="Vni time"/>
                <w:position w:val="-24"/>
                <w:sz w:val="24"/>
              </w:rPr>
              <w:object w:dxaOrig="1860" w:dyaOrig="620" w14:anchorId="2128A8DB">
                <v:shape id="_x0000_i1069" type="#_x0000_t75" style="width:69.85pt;height:27.95pt" o:ole="">
                  <v:imagedata r:id="rId82" o:title=""/>
                </v:shape>
                <o:OLEObject Type="Embed" ProgID="Equation.3" ShapeID="_x0000_i1069" DrawAspect="Content" ObjectID="_1664952440" r:id="rId83"/>
              </w:object>
            </w:r>
          </w:p>
          <w:p w14:paraId="35CF35BE" w14:textId="77777777" w:rsidR="00DC3D1A" w:rsidRPr="00B81B28" w:rsidRDefault="00DC3D1A" w:rsidP="00EF1568">
            <w:pPr>
              <w:jc w:val="both"/>
              <w:rPr>
                <w:rFonts w:ascii="Vni time" w:hAnsi="Vni time"/>
                <w:sz w:val="24"/>
              </w:rPr>
            </w:pP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position w:val="-24"/>
                <w:sz w:val="24"/>
              </w:rPr>
              <w:object w:dxaOrig="1880" w:dyaOrig="620" w14:anchorId="2FE2AAB5">
                <v:shape id="_x0000_i1070" type="#_x0000_t75" style="width:71.45pt;height:28.5pt" o:ole="">
                  <v:imagedata r:id="rId84" o:title=""/>
                </v:shape>
                <o:OLEObject Type="Embed" ProgID="Equation.3" ShapeID="_x0000_i1070" DrawAspect="Content" ObjectID="_1664952441" r:id="rId85"/>
              </w:object>
            </w:r>
          </w:p>
          <w:p w14:paraId="694D8A7F" w14:textId="77777777" w:rsidR="00DC3D1A" w:rsidRPr="00B81B28" w:rsidRDefault="00DC3D1A" w:rsidP="00EF1568">
            <w:pPr>
              <w:jc w:val="both"/>
              <w:rPr>
                <w:rFonts w:ascii="Vni time" w:hAnsi="Vni time"/>
                <w:sz w:val="24"/>
              </w:rPr>
            </w:pPr>
            <w:r w:rsidRPr="00B81B28">
              <w:rPr>
                <w:rFonts w:ascii="Vni time" w:hAnsi="Vni time"/>
                <w:b/>
                <w:bCs/>
                <w:sz w:val="24"/>
              </w:rPr>
              <w:t>60d.</w:t>
            </w:r>
            <w:r w:rsidRPr="00B81B28">
              <w:rPr>
                <w:rFonts w:ascii="Vni time" w:hAnsi="Vni time"/>
                <w:sz w:val="24"/>
              </w:rPr>
              <w:t xml:space="preserve"> </w:t>
            </w:r>
            <w:r w:rsidRPr="00B81B28">
              <w:rPr>
                <w:rFonts w:ascii="Vni time" w:hAnsi="Vni time"/>
                <w:position w:val="-24"/>
                <w:sz w:val="24"/>
              </w:rPr>
              <w:object w:dxaOrig="1240" w:dyaOrig="620" w14:anchorId="25BBB0BB">
                <v:shape id="_x0000_i1071" type="#_x0000_t75" style="width:47.8pt;height:28.5pt" o:ole="">
                  <v:imagedata r:id="rId86" o:title=""/>
                </v:shape>
                <o:OLEObject Type="Embed" ProgID="Equation.3" ShapeID="_x0000_i1071" DrawAspect="Content" ObjectID="_1664952442" r:id="rId87"/>
              </w:object>
            </w:r>
            <w:r w:rsidRPr="00B81B28">
              <w:rPr>
                <w:rFonts w:ascii="Vni time" w:hAnsi="Vni time"/>
                <w:position w:val="-24"/>
                <w:sz w:val="24"/>
              </w:rPr>
              <w:object w:dxaOrig="1860" w:dyaOrig="620" w14:anchorId="2C77BAA5">
                <v:shape id="_x0000_i1072" type="#_x0000_t75" style="width:71.45pt;height:28.5pt" o:ole="">
                  <v:imagedata r:id="rId88" o:title=""/>
                </v:shape>
                <o:OLEObject Type="Embed" ProgID="Equation.3" ShapeID="_x0000_i1072" DrawAspect="Content" ObjectID="_1664952443" r:id="rId89"/>
              </w:object>
            </w:r>
          </w:p>
          <w:p w14:paraId="5EC7071F" w14:textId="77777777" w:rsidR="00DC3D1A" w:rsidRPr="00B81B28" w:rsidRDefault="00DC3D1A" w:rsidP="00EF1568">
            <w:pPr>
              <w:jc w:val="both"/>
              <w:rPr>
                <w:rFonts w:ascii="Vni time" w:hAnsi="Vni time"/>
                <w:sz w:val="24"/>
              </w:rPr>
            </w:pP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position w:val="-24"/>
                <w:sz w:val="24"/>
              </w:rPr>
              <w:object w:dxaOrig="1820" w:dyaOrig="620" w14:anchorId="08401513">
                <v:shape id="_x0000_i1073" type="#_x0000_t75" style="width:71.45pt;height:29pt" o:ole="">
                  <v:imagedata r:id="rId90" o:title=""/>
                </v:shape>
                <o:OLEObject Type="Embed" ProgID="Equation.3" ShapeID="_x0000_i1073" DrawAspect="Content" ObjectID="_1664952444" r:id="rId91"/>
              </w:object>
            </w:r>
          </w:p>
          <w:p w14:paraId="14691A10" w14:textId="77777777" w:rsidR="00DC3D1A" w:rsidRPr="00B81B28" w:rsidRDefault="00DC3D1A" w:rsidP="00EF1568">
            <w:pPr>
              <w:jc w:val="both"/>
              <w:rPr>
                <w:rFonts w:ascii="Vni time" w:hAnsi="Vni time"/>
                <w:sz w:val="24"/>
              </w:rPr>
            </w:pPr>
            <w:r w:rsidRPr="00B81B28">
              <w:rPr>
                <w:rFonts w:ascii="Vni time" w:hAnsi="Vni time"/>
                <w:b/>
                <w:bCs/>
                <w:sz w:val="24"/>
              </w:rPr>
              <w:t>61.</w:t>
            </w:r>
            <w:r w:rsidRPr="00B81B28">
              <w:rPr>
                <w:rFonts w:ascii="Vni time" w:hAnsi="Vni time"/>
                <w:sz w:val="24"/>
              </w:rPr>
              <w:t xml:space="preserve"> </w:t>
            </w:r>
            <w:r w:rsidRPr="00B81B28">
              <w:rPr>
                <w:rFonts w:ascii="Vni time" w:hAnsi="Vni time"/>
                <w:position w:val="-24"/>
                <w:sz w:val="24"/>
              </w:rPr>
              <w:object w:dxaOrig="3460" w:dyaOrig="620" w14:anchorId="1D75382C">
                <v:shape id="_x0000_i1074" type="#_x0000_t75" style="width:129.5pt;height:29pt" o:ole="">
                  <v:imagedata r:id="rId92" o:title=""/>
                </v:shape>
                <o:OLEObject Type="Embed" ProgID="Equation.3" ShapeID="_x0000_i1074" DrawAspect="Content" ObjectID="_1664952445" r:id="rId93"/>
              </w:object>
            </w:r>
          </w:p>
          <w:p w14:paraId="1F199D93"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34F8A14A">
                <v:shape id="_x0000_i1075" type="#_x0000_t75" style="width:12.9pt;height:11.8pt" o:ole="" o:bullet="t">
                  <v:imagedata r:id="rId29" o:title=""/>
                </v:shape>
                <o:OLEObject Type="Embed" ProgID="Equation.3" ShapeID="_x0000_i1075" DrawAspect="Content" ObjectID="_1664952446" r:id="rId94"/>
              </w:object>
            </w:r>
            <w:r w:rsidRPr="00B81B28">
              <w:rPr>
                <w:rFonts w:ascii="Vni time" w:hAnsi="Vni time"/>
                <w:sz w:val="24"/>
              </w:rPr>
              <w:t>x=2.8=16</w:t>
            </w:r>
          </w:p>
          <w:p w14:paraId="34BEC800"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41505B4A">
                <v:shape id="_x0000_i1076" type="#_x0000_t75" style="width:12.9pt;height:11.8pt" o:ole="" o:bullet="t">
                  <v:imagedata r:id="rId29" o:title=""/>
                </v:shape>
                <o:OLEObject Type="Embed" ProgID="Equation.3" ShapeID="_x0000_i1076" DrawAspect="Content" ObjectID="_1664952447" r:id="rId95"/>
              </w:object>
            </w:r>
            <w:r w:rsidRPr="00B81B28">
              <w:rPr>
                <w:rFonts w:ascii="Vni time" w:hAnsi="Vni time"/>
                <w:sz w:val="24"/>
              </w:rPr>
              <w:t>y=2.12=24</w:t>
            </w:r>
          </w:p>
          <w:p w14:paraId="160B794D"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42CB03B1">
                <v:shape id="_x0000_i1077" type="#_x0000_t75" style="width:12.9pt;height:11.8pt" o:ole="" o:bullet="t">
                  <v:imagedata r:id="rId29" o:title=""/>
                </v:shape>
                <o:OLEObject Type="Embed" ProgID="Equation.3" ShapeID="_x0000_i1077" DrawAspect="Content" ObjectID="_1664952448" r:id="rId96"/>
              </w:object>
            </w:r>
            <w:r w:rsidRPr="00B81B28">
              <w:rPr>
                <w:rFonts w:ascii="Vni time" w:hAnsi="Vni time"/>
                <w:sz w:val="24"/>
              </w:rPr>
              <w:t>z=2.15=30</w:t>
            </w:r>
            <w:r w:rsidRPr="00B81B28">
              <w:rPr>
                <w:rFonts w:ascii="Vni time" w:hAnsi="Vni time"/>
                <w:sz w:val="24"/>
              </w:rPr>
              <w:tab/>
            </w:r>
            <w:r w:rsidRPr="00B81B28">
              <w:rPr>
                <w:rFonts w:ascii="Vni time" w:hAnsi="Vni time"/>
                <w:sz w:val="24"/>
              </w:rPr>
              <w:tab/>
            </w:r>
            <w:r w:rsidRPr="00B81B28">
              <w:rPr>
                <w:rFonts w:ascii="Vni time" w:hAnsi="Vni time"/>
                <w:sz w:val="24"/>
              </w:rPr>
              <w:tab/>
            </w:r>
            <w:r w:rsidRPr="00B81B28">
              <w:rPr>
                <w:rFonts w:ascii="Vni time" w:hAnsi="Vni time"/>
                <w:sz w:val="24"/>
              </w:rPr>
              <w:tab/>
            </w:r>
          </w:p>
          <w:p w14:paraId="51393585" w14:textId="77777777" w:rsidR="00DC3D1A" w:rsidRPr="00B81B28" w:rsidRDefault="00DC3D1A" w:rsidP="00EF1568">
            <w:pPr>
              <w:jc w:val="both"/>
              <w:rPr>
                <w:rFonts w:ascii="Vni time" w:hAnsi="Vni time"/>
                <w:sz w:val="24"/>
              </w:rPr>
            </w:pPr>
            <w:r w:rsidRPr="00B81B28">
              <w:rPr>
                <w:rFonts w:ascii="Vni time" w:hAnsi="Vni time"/>
                <w:b/>
                <w:bCs/>
                <w:sz w:val="24"/>
              </w:rPr>
              <w:t>62.</w:t>
            </w:r>
            <w:r w:rsidRPr="00B81B28">
              <w:rPr>
                <w:rFonts w:ascii="Vni time" w:hAnsi="Vni time"/>
                <w:sz w:val="24"/>
              </w:rPr>
              <w:t xml:space="preserve"> </w:t>
            </w:r>
            <w:r w:rsidRPr="00B81B28">
              <w:rPr>
                <w:rFonts w:ascii="Vni time" w:hAnsi="Vni time"/>
                <w:position w:val="-24"/>
                <w:sz w:val="24"/>
              </w:rPr>
              <w:object w:dxaOrig="3019" w:dyaOrig="620" w14:anchorId="01598707">
                <v:shape id="_x0000_i1078" type="#_x0000_t75" style="width:130.05pt;height:29pt" o:ole="">
                  <v:imagedata r:id="rId97" o:title=""/>
                </v:shape>
                <o:OLEObject Type="Embed" ProgID="Equation.3" ShapeID="_x0000_i1078" DrawAspect="Content" ObjectID="_1664952449" r:id="rId98"/>
              </w:object>
            </w:r>
          </w:p>
          <w:p w14:paraId="1AC71226"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629DD655">
                <v:shape id="_x0000_i1079" type="#_x0000_t75" style="width:12.9pt;height:11.8pt" o:ole="" o:bullet="t">
                  <v:imagedata r:id="rId29" o:title=""/>
                </v:shape>
                <o:OLEObject Type="Embed" ProgID="Equation.3" ShapeID="_x0000_i1079" DrawAspect="Content" ObjectID="_1664952450" r:id="rId99"/>
              </w:object>
            </w:r>
            <w:r w:rsidRPr="00B81B28">
              <w:rPr>
                <w:rFonts w:ascii="Vni time" w:hAnsi="Vni time"/>
                <w:sz w:val="24"/>
              </w:rPr>
              <w:t>y</w:t>
            </w:r>
            <w:r w:rsidRPr="00B81B28">
              <w:rPr>
                <w:rFonts w:ascii="Vni time" w:hAnsi="Vni time"/>
                <w:sz w:val="24"/>
                <w:vertAlign w:val="superscript"/>
              </w:rPr>
              <w:t>2</w:t>
            </w:r>
            <w:r w:rsidRPr="00B81B28">
              <w:rPr>
                <w:rFonts w:ascii="Vni time" w:hAnsi="Vni time"/>
                <w:sz w:val="24"/>
              </w:rPr>
              <w:t>=25</w:t>
            </w:r>
            <w:r w:rsidRPr="00B81B28">
              <w:rPr>
                <w:rFonts w:ascii="Vni time" w:hAnsi="Vni time"/>
                <w:position w:val="-6"/>
                <w:sz w:val="24"/>
              </w:rPr>
              <w:object w:dxaOrig="300" w:dyaOrig="240" w14:anchorId="5C345CF6">
                <v:shape id="_x0000_i1080" type="#_x0000_t75" style="width:12.9pt;height:11.8pt" o:ole="" o:bullet="t">
                  <v:imagedata r:id="rId29" o:title=""/>
                </v:shape>
                <o:OLEObject Type="Embed" ProgID="Equation.3" ShapeID="_x0000_i1080" DrawAspect="Content" ObjectID="_1664952451" r:id="rId100"/>
              </w:object>
            </w:r>
            <w:r w:rsidRPr="00B81B28">
              <w:rPr>
                <w:rFonts w:ascii="Vni time" w:hAnsi="Vni time"/>
                <w:sz w:val="24"/>
              </w:rPr>
              <w:t>y=5</w:t>
            </w:r>
            <w:r w:rsidRPr="00B81B28">
              <w:rPr>
                <w:rFonts w:ascii="Vni time" w:hAnsi="Vni time"/>
                <w:position w:val="-6"/>
                <w:sz w:val="24"/>
              </w:rPr>
              <w:object w:dxaOrig="300" w:dyaOrig="240" w14:anchorId="5FDF25C1">
                <v:shape id="_x0000_i1081" type="#_x0000_t75" style="width:12.9pt;height:11.8pt" o:ole="" o:bullet="t">
                  <v:imagedata r:id="rId29" o:title=""/>
                </v:shape>
                <o:OLEObject Type="Embed" ProgID="Equation.3" ShapeID="_x0000_i1081" DrawAspect="Content" ObjectID="_1664952452" r:id="rId101"/>
              </w:object>
            </w:r>
            <w:r w:rsidRPr="00B81B28">
              <w:rPr>
                <w:rFonts w:ascii="Vni time" w:hAnsi="Vni time"/>
                <w:sz w:val="24"/>
              </w:rPr>
              <w:t>x=2</w:t>
            </w:r>
          </w:p>
          <w:p w14:paraId="621005AF" w14:textId="77777777" w:rsidR="00DC3D1A" w:rsidRPr="00B81B28" w:rsidRDefault="00DC3D1A" w:rsidP="00EF1568">
            <w:pPr>
              <w:jc w:val="both"/>
              <w:rPr>
                <w:rFonts w:ascii="Vni time" w:hAnsi="Vni time"/>
                <w:sz w:val="24"/>
              </w:rPr>
            </w:pPr>
            <w:r w:rsidRPr="00B81B28">
              <w:rPr>
                <w:rFonts w:ascii="Vni time" w:hAnsi="Vni time"/>
                <w:b/>
                <w:bCs/>
                <w:sz w:val="24"/>
              </w:rPr>
              <w:t xml:space="preserve">63. </w:t>
            </w:r>
            <w:r w:rsidRPr="00B81B28">
              <w:rPr>
                <w:rFonts w:ascii="Vni time" w:hAnsi="Vni time"/>
                <w:sz w:val="24"/>
              </w:rPr>
              <w:t xml:space="preserve">Gọi số hs bốn khối 6,7,8,9 lần lượt là a,b,c,d (a, b, c, d&gt;0). </w:t>
            </w:r>
          </w:p>
          <w:p w14:paraId="1BB6E82A" w14:textId="77777777" w:rsidR="00DC3D1A" w:rsidRPr="00B81B28" w:rsidRDefault="00DC3D1A" w:rsidP="00EF1568">
            <w:pPr>
              <w:ind w:firstLine="110"/>
              <w:jc w:val="both"/>
              <w:rPr>
                <w:rFonts w:ascii="Vni time" w:hAnsi="Vni time"/>
                <w:sz w:val="24"/>
              </w:rPr>
            </w:pPr>
            <w:r w:rsidRPr="00B81B28">
              <w:rPr>
                <w:rFonts w:ascii="Vni time" w:hAnsi="Vni time"/>
                <w:sz w:val="24"/>
              </w:rPr>
              <w:t>Khi đó:</w:t>
            </w:r>
            <w:r w:rsidRPr="00B81B28">
              <w:rPr>
                <w:rFonts w:ascii="Vni time" w:hAnsi="Vni time"/>
                <w:position w:val="-24"/>
                <w:sz w:val="24"/>
              </w:rPr>
              <w:object w:dxaOrig="1500" w:dyaOrig="620" w14:anchorId="0EB83588">
                <v:shape id="_x0000_i1082" type="#_x0000_t75" style="width:57.5pt;height:29pt" o:ole="">
                  <v:imagedata r:id="rId64" o:title=""/>
                </v:shape>
                <o:OLEObject Type="Embed" ProgID="Equation.3" ShapeID="_x0000_i1082" DrawAspect="Content" ObjectID="_1664952453" r:id="rId102"/>
              </w:object>
            </w:r>
            <w:r w:rsidRPr="00B81B28">
              <w:rPr>
                <w:rFonts w:ascii="Vni time" w:hAnsi="Vni time"/>
                <w:sz w:val="24"/>
              </w:rPr>
              <w:t>và b-d=70</w:t>
            </w:r>
          </w:p>
          <w:p w14:paraId="52F541B6" w14:textId="77777777" w:rsidR="00DC3D1A" w:rsidRPr="00B81B28" w:rsidRDefault="00DC3D1A" w:rsidP="00EF1568">
            <w:pPr>
              <w:jc w:val="both"/>
              <w:rPr>
                <w:rFonts w:ascii="Vni time" w:hAnsi="Vni time"/>
                <w:sz w:val="24"/>
              </w:rPr>
            </w:pPr>
            <w:r w:rsidRPr="00B81B28">
              <w:rPr>
                <w:rFonts w:ascii="Vni time" w:hAnsi="Vni time"/>
                <w:position w:val="-24"/>
                <w:sz w:val="24"/>
              </w:rPr>
              <w:object w:dxaOrig="3500" w:dyaOrig="620" w14:anchorId="4BEA62C5">
                <v:shape id="_x0000_i1083" type="#_x0000_t75" style="width:151.5pt;height:29pt" o:ole="">
                  <v:imagedata r:id="rId103" o:title=""/>
                </v:shape>
                <o:OLEObject Type="Embed" ProgID="Equation.3" ShapeID="_x0000_i1083" DrawAspect="Content" ObjectID="_1664952454" r:id="rId104"/>
              </w:object>
            </w:r>
            <w:r w:rsidRPr="00B81B28">
              <w:rPr>
                <w:rFonts w:ascii="Vni time" w:hAnsi="Vni time"/>
                <w:position w:val="-6"/>
                <w:sz w:val="24"/>
              </w:rPr>
              <w:object w:dxaOrig="300" w:dyaOrig="240" w14:anchorId="79DBFA87">
                <v:shape id="_x0000_i1084" type="#_x0000_t75" style="width:12.9pt;height:11.8pt" o:ole="" o:bullet="t">
                  <v:imagedata r:id="rId29" o:title=""/>
                </v:shape>
                <o:OLEObject Type="Embed" ProgID="Equation.3" ShapeID="_x0000_i1084" DrawAspect="Content" ObjectID="_1664952455" r:id="rId105"/>
              </w:object>
            </w:r>
            <w:r w:rsidRPr="00B81B28">
              <w:rPr>
                <w:rFonts w:ascii="Vni time" w:hAnsi="Vni time"/>
                <w:sz w:val="24"/>
              </w:rPr>
              <w:t>a=35.9=315</w:t>
            </w:r>
          </w:p>
          <w:p w14:paraId="25E6D4A3"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0726FA84">
                <v:shape id="_x0000_i1085" type="#_x0000_t75" style="width:12.9pt;height:11.8pt" o:ole="" o:bullet="t">
                  <v:imagedata r:id="rId29" o:title=""/>
                </v:shape>
                <o:OLEObject Type="Embed" ProgID="Equation.3" ShapeID="_x0000_i1085" DrawAspect="Content" ObjectID="_1664952456" r:id="rId106"/>
              </w:object>
            </w:r>
            <w:r w:rsidRPr="00B81B28">
              <w:rPr>
                <w:rFonts w:ascii="Vni time" w:hAnsi="Vni time"/>
                <w:sz w:val="24"/>
              </w:rPr>
              <w:t>b=35.8=280</w:t>
            </w:r>
          </w:p>
          <w:p w14:paraId="23782BD0"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7D655BF6">
                <v:shape id="_x0000_i1086" type="#_x0000_t75" style="width:12.9pt;height:11.8pt" o:ole="" o:bullet="t">
                  <v:imagedata r:id="rId29" o:title=""/>
                </v:shape>
                <o:OLEObject Type="Embed" ProgID="Equation.3" ShapeID="_x0000_i1086" DrawAspect="Content" ObjectID="_1664952457" r:id="rId107"/>
              </w:object>
            </w:r>
            <w:r w:rsidRPr="00B81B28">
              <w:rPr>
                <w:rFonts w:ascii="Vni time" w:hAnsi="Vni time"/>
                <w:sz w:val="24"/>
              </w:rPr>
              <w:t>c=35.7=245</w:t>
            </w:r>
          </w:p>
          <w:p w14:paraId="54357FB0" w14:textId="77777777" w:rsidR="00DC3D1A" w:rsidRPr="00B81B28" w:rsidRDefault="00DC3D1A" w:rsidP="00EF1568">
            <w:pPr>
              <w:jc w:val="both"/>
              <w:rPr>
                <w:rFonts w:ascii="Vni time" w:hAnsi="Vni time"/>
                <w:sz w:val="24"/>
              </w:rPr>
            </w:pPr>
            <w:r w:rsidRPr="00B81B28">
              <w:rPr>
                <w:rFonts w:ascii="Vni time" w:hAnsi="Vni time"/>
                <w:position w:val="-6"/>
                <w:sz w:val="24"/>
              </w:rPr>
              <w:object w:dxaOrig="300" w:dyaOrig="240" w14:anchorId="3485ED8B">
                <v:shape id="_x0000_i1087" type="#_x0000_t75" style="width:12.9pt;height:11.8pt" o:ole="" o:bullet="t">
                  <v:imagedata r:id="rId29" o:title=""/>
                </v:shape>
                <o:OLEObject Type="Embed" ProgID="Equation.3" ShapeID="_x0000_i1087" DrawAspect="Content" ObjectID="_1664952458" r:id="rId108"/>
              </w:object>
            </w:r>
            <w:r w:rsidRPr="00B81B28">
              <w:rPr>
                <w:rFonts w:ascii="Vni time" w:hAnsi="Vni time"/>
                <w:sz w:val="24"/>
              </w:rPr>
              <w:t>a=35.6=210</w:t>
            </w:r>
          </w:p>
          <w:p w14:paraId="23705476" w14:textId="77777777" w:rsidR="00DC3D1A" w:rsidRPr="00B81B28" w:rsidRDefault="00DC3D1A" w:rsidP="00EF1568">
            <w:pPr>
              <w:jc w:val="both"/>
              <w:rPr>
                <w:rFonts w:ascii="Vni time" w:hAnsi="Vni time"/>
                <w:sz w:val="24"/>
              </w:rPr>
            </w:pPr>
          </w:p>
          <w:p w14:paraId="2764FE52" w14:textId="77777777" w:rsidR="00DC3D1A" w:rsidRPr="00B81B28" w:rsidRDefault="00DC3D1A" w:rsidP="00EF1568">
            <w:pPr>
              <w:jc w:val="both"/>
              <w:rPr>
                <w:rFonts w:ascii="Vni time" w:hAnsi="Vni time"/>
                <w:sz w:val="24"/>
              </w:rPr>
            </w:pPr>
          </w:p>
          <w:p w14:paraId="687D6641" w14:textId="77777777" w:rsidR="00DC3D1A" w:rsidRPr="00B81B28" w:rsidRDefault="00DC3D1A" w:rsidP="00EF1568">
            <w:pPr>
              <w:jc w:val="both"/>
              <w:rPr>
                <w:rFonts w:ascii="Vni time" w:hAnsi="Vni time"/>
                <w:sz w:val="24"/>
              </w:rPr>
            </w:pPr>
          </w:p>
        </w:tc>
      </w:tr>
    </w:tbl>
    <w:p w14:paraId="0906BC35" w14:textId="77777777" w:rsidR="00DC3D1A" w:rsidRDefault="00DC3D1A" w:rsidP="00DC3D1A">
      <w:pPr>
        <w:rPr>
          <w:rFonts w:ascii="Times New Roman" w:hAnsi="Times New Roman"/>
          <w:sz w:val="24"/>
          <w:lang w:val="fr-FR"/>
        </w:rPr>
      </w:pPr>
      <w:r w:rsidRPr="00B81B28">
        <w:rPr>
          <w:rFonts w:ascii="Times New Roman" w:hAnsi="Times New Roman"/>
          <w:b/>
          <w:bCs/>
          <w:sz w:val="24"/>
          <w:lang w:val="fr-FR"/>
        </w:rPr>
        <w:lastRenderedPageBreak/>
        <w:t>*Rút kinh nghiệm</w:t>
      </w:r>
      <w:r w:rsidRPr="00B81B28">
        <w:rPr>
          <w:rFonts w:ascii="Times New Roman" w:hAnsi="Times New Roman"/>
          <w:sz w:val="24"/>
          <w:lang w:val="fr-FR"/>
        </w:rPr>
        <w:t xml:space="preserve">: </w:t>
      </w:r>
    </w:p>
    <w:p w14:paraId="626EFA9E" w14:textId="77777777" w:rsidR="00DC3D1A" w:rsidRDefault="00DC3D1A" w:rsidP="00DC3D1A">
      <w:pPr>
        <w:rPr>
          <w:rFonts w:ascii="Times New Roman" w:hAnsi="Times New Roman"/>
          <w:sz w:val="24"/>
          <w:lang w:val="fr-FR"/>
        </w:rPr>
      </w:pPr>
      <w:r>
        <w:rPr>
          <w:rFonts w:ascii="Times New Roman" w:hAnsi="Times New Roman"/>
          <w:sz w:val="24"/>
          <w:lang w:val="fr-FR"/>
        </w:rPr>
        <w:t>- Chú ý các dạng toán cho học sinh nắm được dấu hiệu</w:t>
      </w:r>
    </w:p>
    <w:p w14:paraId="56917689" w14:textId="77777777" w:rsidR="00DC3D1A" w:rsidRPr="00B81B28" w:rsidRDefault="00DC3D1A" w:rsidP="00DC3D1A">
      <w:pPr>
        <w:rPr>
          <w:rFonts w:ascii="Times New Roman" w:hAnsi="Times New Roman"/>
          <w:sz w:val="24"/>
          <w:lang w:val="fr-FR"/>
        </w:rPr>
      </w:pPr>
      <w:r>
        <w:rPr>
          <w:rFonts w:ascii="Times New Roman" w:hAnsi="Times New Roman"/>
          <w:sz w:val="24"/>
          <w:lang w:val="fr-FR"/>
        </w:rPr>
        <w:t xml:space="preserve">- Bài 58, Chú ý </w:t>
      </w:r>
      <w:r w:rsidRPr="00B21D86">
        <w:rPr>
          <w:rFonts w:ascii="Times New Roman" w:hAnsi="Times New Roman"/>
          <w:position w:val="-24"/>
          <w:sz w:val="24"/>
          <w:lang w:val="fr-FR"/>
        </w:rPr>
        <w:object w:dxaOrig="1400" w:dyaOrig="620" w14:anchorId="10F6CD08">
          <v:shape id="_x0000_i1088" type="#_x0000_t75" style="width:69.85pt;height:30.65pt" o:ole="">
            <v:imagedata r:id="rId109" o:title=""/>
          </v:shape>
          <o:OLEObject Type="Embed" ProgID="Equation.DSMT4" ShapeID="_x0000_i1088" DrawAspect="Content" ObjectID="_1664952459" r:id="rId110"/>
        </w:object>
      </w:r>
      <w:r>
        <w:rPr>
          <w:rFonts w:ascii="Times New Roman" w:hAnsi="Times New Roman"/>
          <w:sz w:val="24"/>
          <w:lang w:val="fr-FR"/>
        </w:rPr>
        <w:t>.</w:t>
      </w:r>
    </w:p>
    <w:p w14:paraId="257D3844" w14:textId="77777777" w:rsidR="00DC3D1A" w:rsidRPr="00B81B28" w:rsidRDefault="00DC3D1A" w:rsidP="00DC3D1A">
      <w:pPr>
        <w:rPr>
          <w:rFonts w:ascii="Times New Roman" w:hAnsi="Times New Roman"/>
          <w:sz w:val="24"/>
          <w:lang w:val="fr-FR"/>
        </w:rPr>
      </w:pPr>
    </w:p>
    <w:p w14:paraId="616224BB" w14:textId="77777777" w:rsidR="001D3C06" w:rsidRPr="00DC3D1A" w:rsidRDefault="001D3C06" w:rsidP="00DC3D1A"/>
    <w:sectPr w:rsidR="001D3C06" w:rsidRPr="00DC3D1A" w:rsidSect="002B7CD4">
      <w:pgSz w:w="12240" w:h="15840"/>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VNtimes new roman">
    <w:altName w:val="Calibri"/>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Vni time">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1BD4B36"/>
    <w:multiLevelType w:val="singleLevel"/>
    <w:tmpl w:val="5AC00078"/>
    <w:lvl w:ilvl="0">
      <w:start w:val="1"/>
      <w:numFmt w:val="decimal"/>
      <w:pStyle w:val="Style2"/>
      <w:lvlText w:val="Phuû luûc %1 :"/>
      <w:lvlJc w:val="left"/>
      <w:pPr>
        <w:tabs>
          <w:tab w:val="num" w:pos="1440"/>
        </w:tabs>
        <w:ind w:left="0" w:firstLine="0"/>
      </w:pPr>
      <w:rPr>
        <w:rFonts w:ascii="VNtimes new roman" w:hAnsi="VNtimes new roman" w:hint="default"/>
        <w:b w:val="0"/>
        <w:i/>
        <w:sz w:val="24"/>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7B26"/>
    <w:rsid w:val="001D3C06"/>
    <w:rsid w:val="0056147F"/>
    <w:rsid w:val="005F5FE8"/>
    <w:rsid w:val="008F2B66"/>
    <w:rsid w:val="00977977"/>
    <w:rsid w:val="00A5067D"/>
    <w:rsid w:val="00AD764A"/>
    <w:rsid w:val="00C10D11"/>
    <w:rsid w:val="00DC3D1A"/>
    <w:rsid w:val="00F67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15D536"/>
  <w15:chartTrackingRefBased/>
  <w15:docId w15:val="{0788BEB5-76A0-4BC0-ABA3-C64639B2FF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B26"/>
    <w:pPr>
      <w:spacing w:after="0" w:line="240" w:lineRule="auto"/>
    </w:pPr>
    <w:rPr>
      <w:rFonts w:ascii="VNI-Times" w:eastAsia="Times New Roman" w:hAnsi="VNI-Times" w:cs="Times New Roman"/>
      <w:sz w:val="28"/>
      <w:szCs w:val="24"/>
    </w:rPr>
  </w:style>
  <w:style w:type="paragraph" w:styleId="Heading1">
    <w:name w:val="heading 1"/>
    <w:basedOn w:val="Normal"/>
    <w:next w:val="Normal"/>
    <w:link w:val="Heading1Char"/>
    <w:qFormat/>
    <w:rsid w:val="00F67B26"/>
    <w:pPr>
      <w:keepNext/>
      <w:tabs>
        <w:tab w:val="left" w:pos="8610"/>
      </w:tabs>
      <w:jc w:val="center"/>
      <w:outlineLvl w:val="0"/>
    </w:pPr>
    <w:rPr>
      <w:b/>
      <w:bCs/>
      <w:shadow/>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67B26"/>
    <w:rPr>
      <w:rFonts w:ascii="VNI-Times" w:eastAsia="Times New Roman" w:hAnsi="VNI-Times" w:cs="Times New Roman"/>
      <w:b/>
      <w:bCs/>
      <w:shadow/>
      <w:sz w:val="24"/>
      <w:szCs w:val="24"/>
    </w:rPr>
  </w:style>
  <w:style w:type="paragraph" w:styleId="BodyTextIndent">
    <w:name w:val="Body Text Indent"/>
    <w:basedOn w:val="Normal"/>
    <w:link w:val="BodyTextIndentChar"/>
    <w:rsid w:val="00F67B26"/>
    <w:pPr>
      <w:ind w:firstLine="102"/>
      <w:jc w:val="both"/>
    </w:pPr>
    <w:rPr>
      <w:sz w:val="24"/>
    </w:rPr>
  </w:style>
  <w:style w:type="character" w:customStyle="1" w:styleId="BodyTextIndentChar">
    <w:name w:val="Body Text Indent Char"/>
    <w:basedOn w:val="DefaultParagraphFont"/>
    <w:link w:val="BodyTextIndent"/>
    <w:rsid w:val="00F67B26"/>
    <w:rPr>
      <w:rFonts w:ascii="VNI-Times" w:eastAsia="Times New Roman" w:hAnsi="VNI-Times" w:cs="Times New Roman"/>
      <w:sz w:val="24"/>
      <w:szCs w:val="24"/>
    </w:rPr>
  </w:style>
  <w:style w:type="paragraph" w:styleId="BodyTextIndent3">
    <w:name w:val="Body Text Indent 3"/>
    <w:basedOn w:val="Normal"/>
    <w:link w:val="BodyTextIndent3Char"/>
    <w:rsid w:val="00F67B26"/>
    <w:pPr>
      <w:ind w:firstLine="110"/>
      <w:jc w:val="both"/>
    </w:pPr>
    <w:rPr>
      <w:sz w:val="24"/>
    </w:rPr>
  </w:style>
  <w:style w:type="character" w:customStyle="1" w:styleId="BodyTextIndent3Char">
    <w:name w:val="Body Text Indent 3 Char"/>
    <w:basedOn w:val="DefaultParagraphFont"/>
    <w:link w:val="BodyTextIndent3"/>
    <w:rsid w:val="00F67B26"/>
    <w:rPr>
      <w:rFonts w:ascii="VNI-Times" w:eastAsia="Times New Roman" w:hAnsi="VNI-Times" w:cs="Times New Roman"/>
      <w:sz w:val="24"/>
      <w:szCs w:val="24"/>
    </w:rPr>
  </w:style>
  <w:style w:type="paragraph" w:styleId="BodyText2">
    <w:name w:val="Body Text 2"/>
    <w:basedOn w:val="Normal"/>
    <w:link w:val="BodyText2Char"/>
    <w:rsid w:val="00A5067D"/>
    <w:pPr>
      <w:spacing w:after="120" w:line="480" w:lineRule="auto"/>
    </w:pPr>
  </w:style>
  <w:style w:type="character" w:customStyle="1" w:styleId="BodyText2Char">
    <w:name w:val="Body Text 2 Char"/>
    <w:basedOn w:val="DefaultParagraphFont"/>
    <w:link w:val="BodyText2"/>
    <w:rsid w:val="00A5067D"/>
    <w:rPr>
      <w:rFonts w:ascii="VNI-Times" w:eastAsia="Times New Roman" w:hAnsi="VNI-Times" w:cs="Times New Roman"/>
      <w:sz w:val="28"/>
      <w:szCs w:val="24"/>
    </w:rPr>
  </w:style>
  <w:style w:type="paragraph" w:customStyle="1" w:styleId="Style2">
    <w:name w:val="Style2"/>
    <w:basedOn w:val="Normal"/>
    <w:rsid w:val="00A5067D"/>
    <w:pPr>
      <w:numPr>
        <w:numId w:val="1"/>
      </w:numPr>
      <w:tabs>
        <w:tab w:val="left" w:pos="1701"/>
      </w:tabs>
      <w:jc w:val="both"/>
    </w:pPr>
    <w:rPr>
      <w:rFonts w:ascii="VNtimes new roman" w:eastAsia="Batang" w:hAnsi="VNtimes new roman"/>
      <w:sz w:val="22"/>
      <w:szCs w:val="20"/>
    </w:rPr>
  </w:style>
  <w:style w:type="paragraph" w:styleId="BodyText3">
    <w:name w:val="Body Text 3"/>
    <w:basedOn w:val="Normal"/>
    <w:link w:val="BodyText3Char"/>
    <w:rsid w:val="00A5067D"/>
    <w:pPr>
      <w:spacing w:after="120"/>
    </w:pPr>
    <w:rPr>
      <w:sz w:val="16"/>
      <w:szCs w:val="16"/>
    </w:rPr>
  </w:style>
  <w:style w:type="character" w:customStyle="1" w:styleId="BodyText3Char">
    <w:name w:val="Body Text 3 Char"/>
    <w:basedOn w:val="DefaultParagraphFont"/>
    <w:link w:val="BodyText3"/>
    <w:rsid w:val="00A5067D"/>
    <w:rPr>
      <w:rFonts w:ascii="VNI-Times" w:eastAsia="Times New Roman" w:hAnsi="VNI-Times"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0398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60.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41.bin"/><Relationship Id="rId87" Type="http://schemas.openxmlformats.org/officeDocument/2006/relationships/oleObject" Target="embeddings/oleObject45.bin"/><Relationship Id="rId102" Type="http://schemas.openxmlformats.org/officeDocument/2006/relationships/oleObject" Target="embeddings/oleObject56.bin"/><Relationship Id="rId110" Type="http://schemas.openxmlformats.org/officeDocument/2006/relationships/oleObject" Target="embeddings/oleObject62.bin"/><Relationship Id="rId5" Type="http://schemas.openxmlformats.org/officeDocument/2006/relationships/image" Target="media/image1.wmf"/><Relationship Id="rId61" Type="http://schemas.openxmlformats.org/officeDocument/2006/relationships/oleObject" Target="embeddings/oleObject31.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50.bin"/><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image" Target="media/image43.wmf"/><Relationship Id="rId108"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oleObject" Target="embeddings/oleObject51.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9.bin"/><Relationship Id="rId106"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44.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8.bin"/><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7.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636</Words>
  <Characters>3630</Characters>
  <Application>Microsoft Office Word</Application>
  <DocSecurity>0</DocSecurity>
  <Lines>30</Lines>
  <Paragraphs>8</Paragraphs>
  <ScaleCrop>false</ScaleCrop>
  <Company/>
  <LinksUpToDate>false</LinksUpToDate>
  <CharactersWithSpaces>4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4</cp:revision>
  <dcterms:created xsi:type="dcterms:W3CDTF">2020-10-21T13:44:00Z</dcterms:created>
  <dcterms:modified xsi:type="dcterms:W3CDTF">2020-10-23T16:59:00Z</dcterms:modified>
</cp:coreProperties>
</file>